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99" r:id="rId3"/>
    <p:sldId id="330" r:id="rId4"/>
    <p:sldId id="314" r:id="rId5"/>
    <p:sldId id="315" r:id="rId6"/>
    <p:sldId id="316" r:id="rId7"/>
    <p:sldId id="321" r:id="rId8"/>
    <p:sldId id="318" r:id="rId9"/>
    <p:sldId id="319" r:id="rId10"/>
    <p:sldId id="322" r:id="rId11"/>
    <p:sldId id="323" r:id="rId12"/>
    <p:sldId id="325" r:id="rId13"/>
    <p:sldId id="326" r:id="rId14"/>
    <p:sldId id="327" r:id="rId15"/>
    <p:sldId id="308" r:id="rId16"/>
    <p:sldId id="328" r:id="rId17"/>
    <p:sldId id="329" r:id="rId18"/>
    <p:sldId id="294" r:id="rId19"/>
    <p:sldId id="293" r:id="rId20"/>
    <p:sldId id="273" r:id="rId21"/>
    <p:sldId id="263" r:id="rId22"/>
    <p:sldId id="264" r:id="rId23"/>
    <p:sldId id="276" r:id="rId24"/>
    <p:sldId id="286" r:id="rId25"/>
    <p:sldId id="287" r:id="rId26"/>
    <p:sldId id="331" r:id="rId27"/>
    <p:sldId id="274" r:id="rId28"/>
    <p:sldId id="289" r:id="rId29"/>
    <p:sldId id="265" r:id="rId30"/>
    <p:sldId id="295" r:id="rId31"/>
    <p:sldId id="296" r:id="rId32"/>
    <p:sldId id="297" r:id="rId33"/>
    <p:sldId id="298" r:id="rId34"/>
    <p:sldId id="290" r:id="rId35"/>
  </p:sldIdLst>
  <p:sldSz cx="9144000" cy="6858000" type="screen4x3"/>
  <p:notesSz cx="6858000" cy="9144000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4660"/>
  </p:normalViewPr>
  <p:slideViewPr>
    <p:cSldViewPr snapToGrid="0" snapToObjects="1">
      <p:cViewPr>
        <p:scale>
          <a:sx n="75" d="100"/>
          <a:sy n="75" d="100"/>
        </p:scale>
        <p:origin x="-1056" y="-66"/>
      </p:cViewPr>
      <p:guideLst>
        <p:guide orient="horz" pos="528"/>
        <p:guide pos="59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commentAuthors" Target="commentAuthors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7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0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433F05-16B3-2247-B5AC-4DD9C3A63AE0}" type="datetimeFigureOut">
              <a:rPr lang="sv-SE" smtClean="0"/>
              <a:pPr/>
              <a:t>2013-01-15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03F261A-D6BC-7D40-BCDD-311404019A5D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63012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1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BCB17F-4838-4654-926B-D8F3A8750934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121E3E-3BF4-4A0C-A120-1C3BFE9166F1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06204C-DB44-4DBC-8376-AB91BFA61C5C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4AA60A-4885-4400-8770-243D282106C8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dgm">
  <p:cSld name="Title and Diagram or Organization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martArt Placeholder 2"/>
          <p:cNvSpPr>
            <a:spLocks noGrp="1"/>
          </p:cNvSpPr>
          <p:nvPr>
            <p:ph type="dgm"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921B6B-E7EA-4ADD-A24D-B73846A9858B}" type="datetime1">
              <a:rPr lang="sv-SE" smtClean="0"/>
              <a:pPr>
                <a:defRPr/>
              </a:pPr>
              <a:t>2013-01-15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6A8E1E-1C60-4557-8F9D-E9BB340D30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FD8FC-9DDE-4416-9C64-588753BCEB93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816A8-40CF-4B65-9E9A-41E909561BA9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D21F1-50A0-4CC7-847A-A40D50D3289B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2D81DC-C32B-496E-A003-926C8C010910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FEE78B-3EFE-43C9-A09B-FDD01891DAF9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>
          <a:noFill/>
          <a:ln>
            <a:noFill/>
          </a:ln>
        </p:spPr>
        <p:txBody>
          <a:bodyPr/>
          <a:lstStyle>
            <a:lvl1pPr>
              <a:defRPr b="1">
                <a:solidFill>
                  <a:schemeClr val="tx1"/>
                </a:solidFill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DC0BE-3A09-4EC7-AEDF-F4B9724AE310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FA917F-2A0A-4B03-8A24-B28545B12171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CF935F-B93F-460E-ADA2-C8BCF01FB095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EFAEA7F-5285-9745-9C5B-2BCB106FA4B5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DD8F54D3-5249-4B56-8F2F-F4D5EB803945}" type="datetime1">
              <a:rPr lang="sv-SE" smtClean="0"/>
              <a:pPr/>
              <a:t>2013-01-15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  <a:ln>
            <a:noFill/>
          </a:ln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EFAEA7F-5285-9745-9C5B-2BCB106FA4B5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0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4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5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5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74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0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78.png"/><Relationship Id="rId4" Type="http://schemas.openxmlformats.org/officeDocument/2006/relationships/image" Target="../media/image77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2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0</a:t>
            </a:fld>
            <a:endParaRPr lang="sv-SE"/>
          </a:p>
        </p:txBody>
      </p:sp>
      <p:grpSp>
        <p:nvGrpSpPr>
          <p:cNvPr id="4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8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6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99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00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1</a:t>
            </a:fld>
            <a:endParaRPr lang="sv-SE"/>
          </a:p>
        </p:txBody>
      </p:sp>
      <p:grpSp>
        <p:nvGrpSpPr>
          <p:cNvPr id="39" name="Grupp 7"/>
          <p:cNvGrpSpPr/>
          <p:nvPr/>
        </p:nvGrpSpPr>
        <p:grpSpPr>
          <a:xfrm>
            <a:off x="914400" y="1968500"/>
            <a:ext cx="4549488" cy="908050"/>
            <a:chOff x="914400" y="4876800"/>
            <a:chExt cx="4549488" cy="908050"/>
          </a:xfrm>
        </p:grpSpPr>
        <p:graphicFrame>
          <p:nvGraphicFramePr>
            <p:cNvPr id="40" name="Object 4"/>
            <p:cNvGraphicFramePr>
              <a:graphicFrameLocks noChangeAspect="1"/>
            </p:cNvGraphicFramePr>
            <p:nvPr/>
          </p:nvGraphicFramePr>
          <p:xfrm>
            <a:off x="4038860" y="4876800"/>
            <a:ext cx="142502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3" name="Equation" r:id="rId3" imgW="558800" imgH="355600" progId="Equation.3">
                    <p:embed/>
                  </p:oleObj>
                </mc:Choice>
                <mc:Fallback>
                  <p:oleObj name="Equation" r:id="rId3" imgW="558800" imgH="355600" progId="Equation.3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860" y="4876800"/>
                          <a:ext cx="142502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Rektangel 9"/>
            <p:cNvSpPr/>
            <p:nvPr/>
          </p:nvSpPr>
          <p:spPr>
            <a:xfrm>
              <a:off x="914400" y="4953000"/>
              <a:ext cx="2098651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Stead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State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939800" y="3787560"/>
            <a:ext cx="5151438" cy="1927440"/>
            <a:chOff x="939800" y="3787560"/>
            <a:chExt cx="5151438" cy="1927440"/>
          </a:xfrm>
        </p:grpSpPr>
        <p:grpSp>
          <p:nvGrpSpPr>
            <p:cNvPr id="42" name="Grupp 16"/>
            <p:cNvGrpSpPr/>
            <p:nvPr/>
          </p:nvGrpSpPr>
          <p:grpSpPr>
            <a:xfrm>
              <a:off x="939800" y="3935626"/>
              <a:ext cx="5151438" cy="1779374"/>
              <a:chOff x="914400" y="2949257"/>
              <a:chExt cx="5151438" cy="1779374"/>
            </a:xfrm>
          </p:grpSpPr>
          <p:graphicFrame>
            <p:nvGraphicFramePr>
              <p:cNvPr id="43" name="Object 5"/>
              <p:cNvGraphicFramePr>
                <a:graphicFrameLocks noChangeAspect="1"/>
              </p:cNvGraphicFramePr>
              <p:nvPr/>
            </p:nvGraphicFramePr>
            <p:xfrm>
              <a:off x="3817938" y="3987269"/>
              <a:ext cx="2247900" cy="7413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34" name="Equation" r:id="rId5" imgW="850680" imgH="279360" progId="Equation.3">
                      <p:embed/>
                    </p:oleObj>
                  </mc:Choice>
                  <mc:Fallback>
                    <p:oleObj name="Equation" r:id="rId5" imgW="850680" imgH="27936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17938" y="3987269"/>
                            <a:ext cx="2247900" cy="7413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4" name="Rektangel 14"/>
              <p:cNvSpPr/>
              <p:nvPr/>
            </p:nvSpPr>
            <p:spPr>
              <a:xfrm>
                <a:off x="914400" y="2949257"/>
                <a:ext cx="1808893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Well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Mixed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45" name="Object 7"/>
            <p:cNvGraphicFramePr>
              <a:graphicFrameLocks noChangeAspect="1"/>
            </p:cNvGraphicFramePr>
            <p:nvPr/>
          </p:nvGraphicFramePr>
          <p:xfrm>
            <a:off x="3622444" y="3787560"/>
            <a:ext cx="2327159" cy="10473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35" name="Equation" r:id="rId7" imgW="876300" imgH="393700" progId="Equation.3">
                    <p:embed/>
                  </p:oleObj>
                </mc:Choice>
                <mc:Fallback>
                  <p:oleObj name="Equation" r:id="rId7" imgW="876300" imgH="393700" progId="Equation.3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2444" y="3787560"/>
                          <a:ext cx="2327159" cy="10473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2</a:t>
            </a:fld>
            <a:endParaRPr lang="sv-SE"/>
          </a:p>
        </p:txBody>
      </p:sp>
      <p:grpSp>
        <p:nvGrpSpPr>
          <p:cNvPr id="12" name="Group 11"/>
          <p:cNvGrpSpPr/>
          <p:nvPr/>
        </p:nvGrpSpPr>
        <p:grpSpPr>
          <a:xfrm>
            <a:off x="914400" y="1270000"/>
            <a:ext cx="8001000" cy="5306413"/>
            <a:chOff x="914400" y="1270000"/>
            <a:chExt cx="8001000" cy="5306413"/>
          </a:xfrm>
        </p:grpSpPr>
        <p:sp>
          <p:nvSpPr>
            <p:cNvPr id="13" name="textruta 16"/>
            <p:cNvSpPr txBox="1"/>
            <p:nvPr/>
          </p:nvSpPr>
          <p:spPr>
            <a:xfrm>
              <a:off x="914400" y="6083970"/>
              <a:ext cx="80010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CSTR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volum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necessary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achieve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sv-SE" sz="2600" dirty="0" err="1" smtClean="0">
                  <a:latin typeface="Arial" pitchFamily="34" charset="0"/>
                  <a:cs typeface="Arial" pitchFamily="34" charset="0"/>
                </a:rPr>
                <a:t>conversion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X. </a:t>
              </a:r>
              <a:endParaRPr lang="sv-SE" sz="26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4" name="Group 16"/>
            <p:cNvGrpSpPr/>
            <p:nvPr/>
          </p:nvGrpSpPr>
          <p:grpSpPr>
            <a:xfrm>
              <a:off x="1333500" y="1270000"/>
              <a:ext cx="5588000" cy="4889500"/>
              <a:chOff x="1333500" y="1270000"/>
              <a:chExt cx="5588000" cy="4889500"/>
            </a:xfrm>
          </p:grpSpPr>
          <p:graphicFrame>
            <p:nvGraphicFramePr>
              <p:cNvPr id="15" name="Object 8"/>
              <p:cNvGraphicFramePr>
                <a:graphicFrameLocks noChangeAspect="1"/>
              </p:cNvGraphicFramePr>
              <p:nvPr/>
            </p:nvGraphicFramePr>
            <p:xfrm>
              <a:off x="2106613" y="3885678"/>
              <a:ext cx="4013200" cy="1184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85" name="Equation" r:id="rId3" imgW="1511300" imgH="444500" progId="Equation.3">
                      <p:embed/>
                    </p:oleObj>
                  </mc:Choice>
                  <mc:Fallback>
                    <p:oleObj name="Equation" r:id="rId3" imgW="1511300" imgH="444500" progId="Equation.3">
                      <p:embed/>
                      <p:pic>
                        <p:nvPicPr>
                          <p:cNvPr id="0" name="Picture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6613" y="3885678"/>
                            <a:ext cx="4013200" cy="1184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9"/>
              <p:cNvGraphicFramePr>
                <a:graphicFrameLocks noChangeAspect="1"/>
              </p:cNvGraphicFramePr>
              <p:nvPr/>
            </p:nvGraphicFramePr>
            <p:xfrm>
              <a:off x="2100263" y="5018088"/>
              <a:ext cx="1782762" cy="11414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86" name="Equation" r:id="rId5" imgW="672840" imgH="431640" progId="Equation.3">
                      <p:embed/>
                    </p:oleObj>
                  </mc:Choice>
                  <mc:Fallback>
                    <p:oleObj name="Equation" r:id="rId5" imgW="672840" imgH="431640" progId="Equation.3">
                      <p:embed/>
                      <p:pic>
                        <p:nvPicPr>
                          <p:cNvPr id="0" name="Picture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263" y="5018088"/>
                            <a:ext cx="1782762" cy="11414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1333500" y="1270000"/>
              <a:ext cx="5588000" cy="167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87" name="Equation" r:id="rId7" imgW="2374560" imgH="711000" progId="Equation.3">
                      <p:embed/>
                    </p:oleObj>
                  </mc:Choice>
                  <mc:Fallback>
                    <p:oleObj name="Equation" r:id="rId7" imgW="2374560" imgH="7110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33500" y="1270000"/>
                            <a:ext cx="5588000" cy="167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/>
            </p:nvGraphicFramePr>
            <p:xfrm>
              <a:off x="2105025" y="3051175"/>
              <a:ext cx="3508375" cy="744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88" name="Equation" r:id="rId9" imgW="1320480" imgH="279360" progId="Equation.3">
                      <p:embed/>
                    </p:oleObj>
                  </mc:Choice>
                  <mc:Fallback>
                    <p:oleObj name="Equation" r:id="rId9" imgW="1320480" imgH="27936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5025" y="3051175"/>
                            <a:ext cx="3508375" cy="744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3</a:t>
            </a:fld>
            <a:endParaRPr lang="sv-SE"/>
          </a:p>
        </p:txBody>
      </p:sp>
      <p:grpSp>
        <p:nvGrpSpPr>
          <p:cNvPr id="23" name="Group 22"/>
          <p:cNvGrpSpPr/>
          <p:nvPr/>
        </p:nvGrpSpPr>
        <p:grpSpPr>
          <a:xfrm>
            <a:off x="3430588" y="1468438"/>
            <a:ext cx="2689225" cy="1795462"/>
            <a:chOff x="3430588" y="1468438"/>
            <a:chExt cx="2689225" cy="1795462"/>
          </a:xfrm>
        </p:grpSpPr>
        <p:graphicFrame>
          <p:nvGraphicFramePr>
            <p:cNvPr id="198662" name="Object 6"/>
            <p:cNvGraphicFramePr>
              <a:graphicFrameLocks noChangeAspect="1"/>
            </p:cNvGraphicFramePr>
            <p:nvPr/>
          </p:nvGraphicFramePr>
          <p:xfrm>
            <a:off x="4038600" y="1468438"/>
            <a:ext cx="1481138" cy="1023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0" name="Equation" r:id="rId3" imgW="571320" imgH="393480" progId="Equation.3">
                    <p:embed/>
                  </p:oleObj>
                </mc:Choice>
                <mc:Fallback>
                  <p:oleObj name="Equation" r:id="rId3" imgW="5713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1468438"/>
                          <a:ext cx="1481138" cy="1023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8663" name="Object 7"/>
            <p:cNvGraphicFramePr>
              <a:graphicFrameLocks noChangeAspect="1"/>
            </p:cNvGraphicFramePr>
            <p:nvPr/>
          </p:nvGraphicFramePr>
          <p:xfrm>
            <a:off x="3430588" y="2679700"/>
            <a:ext cx="2689225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1" name="Equation" r:id="rId5" imgW="1041120" imgH="228600" progId="Equation.3">
                    <p:embed/>
                  </p:oleObj>
                </mc:Choice>
                <mc:Fallback>
                  <p:oleObj name="Equation" r:id="rId5" imgW="1041120" imgH="22860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0588" y="2679700"/>
                          <a:ext cx="2689225" cy="584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3"/>
          <p:cNvGrpSpPr/>
          <p:nvPr/>
        </p:nvGrpSpPr>
        <p:grpSpPr>
          <a:xfrm>
            <a:off x="956743" y="4135677"/>
            <a:ext cx="4947690" cy="1843653"/>
            <a:chOff x="956743" y="4487863"/>
            <a:chExt cx="4947690" cy="1843653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3395663" y="5273404"/>
            <a:ext cx="1646237" cy="1058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712" name="Equation" r:id="rId7" imgW="672840" imgH="431640" progId="Equation.3">
                    <p:embed/>
                  </p:oleObj>
                </mc:Choice>
                <mc:Fallback>
                  <p:oleObj name="Equation" r:id="rId7" imgW="67284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5663" y="5273404"/>
                          <a:ext cx="1646237" cy="1058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20"/>
            <p:cNvGrpSpPr/>
            <p:nvPr/>
          </p:nvGrpSpPr>
          <p:grpSpPr>
            <a:xfrm>
              <a:off x="956743" y="4487863"/>
              <a:ext cx="4947690" cy="584200"/>
              <a:chOff x="533400" y="3580402"/>
              <a:chExt cx="4947690" cy="584200"/>
            </a:xfrm>
          </p:grpSpPr>
          <p:graphicFrame>
            <p:nvGraphicFramePr>
              <p:cNvPr id="21" name="Object 4"/>
              <p:cNvGraphicFramePr>
                <a:graphicFrameLocks noChangeAspect="1"/>
              </p:cNvGraphicFramePr>
              <p:nvPr/>
            </p:nvGraphicFramePr>
            <p:xfrm>
              <a:off x="2956965" y="3580402"/>
              <a:ext cx="2524125" cy="584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8713" name="Equation" r:id="rId9" imgW="977760" imgH="228600" progId="Equation.3">
                      <p:embed/>
                    </p:oleObj>
                  </mc:Choice>
                  <mc:Fallback>
                    <p:oleObj name="Equation" r:id="rId9" imgW="977760" imgH="228600" progId="Equation.3">
                      <p:embed/>
                      <p:pic>
                        <p:nvPicPr>
                          <p:cNvPr id="0" name="Picture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56965" y="3580402"/>
                            <a:ext cx="2524125" cy="584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Rektangel 14"/>
              <p:cNvSpPr/>
              <p:nvPr/>
            </p:nvSpPr>
            <p:spPr>
              <a:xfrm>
                <a:off x="533400" y="3632200"/>
                <a:ext cx="2098651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v-SE" sz="2600" dirty="0" err="1" smtClean="0">
                    <a:latin typeface="Arial" pitchFamily="34" charset="0"/>
                    <a:cs typeface="Arial" pitchFamily="34" charset="0"/>
                  </a:rPr>
                  <a:t>Steady</a:t>
                </a: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 State</a:t>
                </a:r>
                <a:endParaRPr lang="sv-SE" sz="26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1292225" y="1727200"/>
          <a:ext cx="222885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10" name="Equation" r:id="rId3" imgW="927000" imgH="406080" progId="Equation.3">
                  <p:embed/>
                </p:oleObj>
              </mc:Choice>
              <mc:Fallback>
                <p:oleObj name="Equation" r:id="rId3" imgW="927000" imgH="4060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225" y="1727200"/>
                        <a:ext cx="222885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3114146"/>
            <a:ext cx="8184896" cy="2348241"/>
            <a:chOff x="974725" y="3114146"/>
            <a:chExt cx="8184896" cy="2348241"/>
          </a:xfrm>
        </p:grpSpPr>
        <p:sp>
          <p:nvSpPr>
            <p:cNvPr id="13" name="Rektangel 18"/>
            <p:cNvSpPr/>
            <p:nvPr/>
          </p:nvSpPr>
          <p:spPr>
            <a:xfrm>
              <a:off x="974725" y="4969944"/>
              <a:ext cx="8184896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PFR volume necessary to achieve conversion X.</a:t>
              </a:r>
            </a:p>
          </p:txBody>
        </p:sp>
        <p:grpSp>
          <p:nvGrpSpPr>
            <p:cNvPr id="14" name="Grupp 16"/>
            <p:cNvGrpSpPr/>
            <p:nvPr/>
          </p:nvGrpSpPr>
          <p:grpSpPr>
            <a:xfrm>
              <a:off x="974725" y="3114146"/>
              <a:ext cx="2108200" cy="1673754"/>
              <a:chOff x="581025" y="2892631"/>
              <a:chExt cx="2108200" cy="1673754"/>
            </a:xfrm>
          </p:grpSpPr>
          <p:graphicFrame>
            <p:nvGraphicFramePr>
              <p:cNvPr id="15" name="Object 9"/>
              <p:cNvGraphicFramePr>
                <a:graphicFrameLocks noChangeAspect="1"/>
              </p:cNvGraphicFramePr>
              <p:nvPr/>
            </p:nvGraphicFramePr>
            <p:xfrm>
              <a:off x="738188" y="3448785"/>
              <a:ext cx="1939925" cy="1117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9711" name="Equation" r:id="rId5" imgW="838080" imgH="482400" progId="Equation.3">
                      <p:embed/>
                    </p:oleObj>
                  </mc:Choice>
                  <mc:Fallback>
                    <p:oleObj name="Equation" r:id="rId5" imgW="838080" imgH="482400" progId="Equation.3">
                      <p:embed/>
                      <p:pic>
                        <p:nvPicPr>
                          <p:cNvPr id="0" name="Picture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8188" y="3448785"/>
                            <a:ext cx="1939925" cy="1117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4"/>
              <p:cNvSpPr/>
              <p:nvPr/>
            </p:nvSpPr>
            <p:spPr>
              <a:xfrm>
                <a:off x="581025" y="2892631"/>
                <a:ext cx="21082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16449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939800" y="2055941"/>
            <a:ext cx="7964516" cy="4809636"/>
            <a:chOff x="939800" y="2055941"/>
            <a:chExt cx="7964516" cy="4809636"/>
          </a:xfrm>
        </p:grpSpPr>
        <p:grpSp>
          <p:nvGrpSpPr>
            <p:cNvPr id="2" name="Grupp 19"/>
            <p:cNvGrpSpPr/>
            <p:nvPr/>
          </p:nvGrpSpPr>
          <p:grpSpPr>
            <a:xfrm>
              <a:off x="939800" y="3580939"/>
              <a:ext cx="4478336" cy="676275"/>
              <a:chOff x="355602" y="3471863"/>
              <a:chExt cx="4478336" cy="676275"/>
            </a:xfrm>
          </p:grpSpPr>
          <p:graphicFrame>
            <p:nvGraphicFramePr>
              <p:cNvPr id="152580" name="Object 4"/>
              <p:cNvGraphicFramePr>
                <a:graphicFrameLocks noChangeAspect="1"/>
              </p:cNvGraphicFramePr>
              <p:nvPr/>
            </p:nvGraphicFramePr>
            <p:xfrm>
              <a:off x="3725863" y="3471863"/>
              <a:ext cx="1108075" cy="676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74" name="Equation" r:id="rId4" imgW="647700" imgH="393700" progId="Equation.3">
                      <p:embed/>
                    </p:oleObj>
                  </mc:Choice>
                  <mc:Fallback>
                    <p:oleObj name="Equation" r:id="rId4" imgW="647700" imgH="393700" progId="Equation.3">
                      <p:embed/>
                      <p:pic>
                        <p:nvPicPr>
                          <p:cNvPr id="0" name="Picture 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5863" y="3471863"/>
                            <a:ext cx="1108075" cy="6762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Rektangel 14"/>
              <p:cNvSpPr/>
              <p:nvPr/>
            </p:nvSpPr>
            <p:spPr>
              <a:xfrm>
                <a:off x="355602" y="3562866"/>
                <a:ext cx="885179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  <a:latin typeface="Arial" pitchFamily="34" charset="0"/>
                    <a:cs typeface="Arial" pitchFamily="34" charset="0"/>
                  </a:rPr>
                  <a:t>CSTR</a:t>
                </a:r>
              </a:p>
            </p:txBody>
          </p:sp>
        </p:grpSp>
        <p:grpSp>
          <p:nvGrpSpPr>
            <p:cNvPr id="4" name="Grupp 20"/>
            <p:cNvGrpSpPr/>
            <p:nvPr/>
          </p:nvGrpSpPr>
          <p:grpSpPr>
            <a:xfrm>
              <a:off x="977900" y="4443413"/>
              <a:ext cx="6392863" cy="874712"/>
              <a:chOff x="355602" y="4499434"/>
              <a:chExt cx="6392863" cy="874712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552575" y="4643438"/>
              <a:ext cx="1503363" cy="63658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75" name="Equation" r:id="rId6" imgW="838200" imgH="355600" progId="Equation.3">
                      <p:embed/>
                    </p:oleObj>
                  </mc:Choice>
                  <mc:Fallback>
                    <p:oleObj name="Equation" r:id="rId6" imgW="838200" imgH="355600" progId="Equation.3">
                      <p:embed/>
                      <p:pic>
                        <p:nvPicPr>
                          <p:cNvPr id="0" name="Picture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2575" y="4643438"/>
                            <a:ext cx="1503363" cy="63658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7593728"/>
                  </p:ext>
                </p:extLst>
              </p:nvPr>
            </p:nvGraphicFramePr>
            <p:xfrm>
              <a:off x="5245102" y="4499434"/>
              <a:ext cx="1503363" cy="8747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376" name="Equation" r:id="rId8" imgW="825480" imgH="482400" progId="Equation.3">
                      <p:embed/>
                    </p:oleObj>
                  </mc:Choice>
                  <mc:Fallback>
                    <p:oleObj name="Equation" r:id="rId8" imgW="82548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45102" y="4499434"/>
                            <a:ext cx="1503363" cy="8747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6" name="Rektangel 15"/>
              <p:cNvSpPr/>
              <p:nvPr/>
            </p:nvSpPr>
            <p:spPr>
              <a:xfrm>
                <a:off x="355602" y="477043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6" name="Grupp 32"/>
            <p:cNvGrpSpPr/>
            <p:nvPr/>
          </p:nvGrpSpPr>
          <p:grpSpPr>
            <a:xfrm>
              <a:off x="939800" y="2055941"/>
              <a:ext cx="7964516" cy="1512297"/>
              <a:chOff x="939800" y="2055941"/>
              <a:chExt cx="7964516" cy="1512297"/>
            </a:xfrm>
          </p:grpSpPr>
          <p:grpSp>
            <p:nvGrpSpPr>
              <p:cNvPr id="7" name="Grupp 17"/>
              <p:cNvGrpSpPr/>
              <p:nvPr/>
            </p:nvGrpSpPr>
            <p:grpSpPr>
              <a:xfrm>
                <a:off x="939800" y="2405063"/>
                <a:ext cx="6662738" cy="900112"/>
                <a:chOff x="355602" y="2240955"/>
                <a:chExt cx="6662738" cy="900112"/>
              </a:xfrm>
            </p:grpSpPr>
            <p:graphicFrame>
              <p:nvGraphicFramePr>
                <p:cNvPr id="152578" name="Object 2"/>
                <p:cNvGraphicFramePr>
                  <a:graphicFrameLocks noChangeAspect="1"/>
                </p:cNvGraphicFramePr>
                <p:nvPr/>
              </p:nvGraphicFramePr>
              <p:xfrm>
                <a:off x="1531940" y="2415580"/>
                <a:ext cx="1714500" cy="66833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77" name="Equation" r:id="rId10" imgW="1015920" imgH="393480" progId="Equation.3">
                        <p:embed/>
                      </p:oleObj>
                    </mc:Choice>
                    <mc:Fallback>
                      <p:oleObj name="Equation" r:id="rId10" imgW="1015920" imgH="39348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31940" y="2415580"/>
                              <a:ext cx="1714500" cy="66833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79" name="Object 3"/>
                <p:cNvGraphicFramePr>
                  <a:graphicFrameLocks noChangeAspect="1"/>
                </p:cNvGraphicFramePr>
                <p:nvPr/>
              </p:nvGraphicFramePr>
              <p:xfrm>
                <a:off x="5202240" y="2240955"/>
                <a:ext cx="1816100" cy="9001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78" name="Equation" r:id="rId12" imgW="977760" imgH="482400" progId="Equation.3">
                        <p:embed/>
                      </p:oleObj>
                    </mc:Choice>
                    <mc:Fallback>
                      <p:oleObj name="Equation" r:id="rId12" imgW="977760" imgH="482400" progId="Equation.3">
                        <p:embed/>
                        <p:pic>
                          <p:nvPicPr>
                            <p:cNvPr id="0" name="Picture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02240" y="2240955"/>
                              <a:ext cx="1816100" cy="9001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" name="Rektangel 13"/>
                <p:cNvSpPr/>
                <p:nvPr/>
              </p:nvSpPr>
              <p:spPr>
                <a:xfrm>
                  <a:off x="355602" y="2447925"/>
                  <a:ext cx="840295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err="1" smtClean="0">
                      <a:solidFill>
                        <a:srgbClr val="0070C0"/>
                      </a:solidFill>
                      <a:latin typeface="Arial" pitchFamily="34" charset="0"/>
                      <a:cs typeface="Arial" pitchFamily="34" charset="0"/>
                    </a:rPr>
                    <a:t>Batch</a:t>
                  </a:r>
                  <a:endParaRPr lang="sv-SE" sz="2000" dirty="0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8" name="Grupp 31"/>
              <p:cNvGrpSpPr/>
              <p:nvPr/>
            </p:nvGrpSpPr>
            <p:grpSpPr>
              <a:xfrm>
                <a:off x="7450965" y="2055941"/>
                <a:ext cx="1453351" cy="1512297"/>
                <a:chOff x="7910778" y="2214367"/>
                <a:chExt cx="1748370" cy="1819283"/>
              </a:xfrm>
            </p:grpSpPr>
            <p:cxnSp>
              <p:nvCxnSpPr>
                <p:cNvPr id="24" name="Rak 23"/>
                <p:cNvCxnSpPr>
                  <a:endCxn id="25" idx="2"/>
                </p:cNvCxnSpPr>
                <p:nvPr/>
              </p:nvCxnSpPr>
              <p:spPr>
                <a:xfrm rot="16200000" flipH="1">
                  <a:off x="7677154" y="2873973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Rak 26"/>
                <p:cNvCxnSpPr/>
                <p:nvPr/>
              </p:nvCxnSpPr>
              <p:spPr>
                <a:xfrm rot="10800000" flipH="1">
                  <a:off x="8338348" y="3532785"/>
                  <a:ext cx="1320800" cy="1588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Frihandsfigur 28"/>
                <p:cNvSpPr/>
                <p:nvPr/>
              </p:nvSpPr>
              <p:spPr>
                <a:xfrm>
                  <a:off x="8331200" y="2579688"/>
                  <a:ext cx="1202267" cy="959379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0" name="textruta 29"/>
                <p:cNvSpPr txBox="1"/>
                <p:nvPr/>
              </p:nvSpPr>
              <p:spPr>
                <a:xfrm>
                  <a:off x="7910778" y="2214367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1" name="textruta 30"/>
                <p:cNvSpPr txBox="1"/>
                <p:nvPr/>
              </p:nvSpPr>
              <p:spPr>
                <a:xfrm>
                  <a:off x="8784162" y="3441245"/>
                  <a:ext cx="579967" cy="59240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t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pSp>
          <p:nvGrpSpPr>
            <p:cNvPr id="10" name="Grupp 39"/>
            <p:cNvGrpSpPr/>
            <p:nvPr/>
          </p:nvGrpSpPr>
          <p:grpSpPr>
            <a:xfrm>
              <a:off x="990600" y="5335054"/>
              <a:ext cx="7895960" cy="1530523"/>
              <a:chOff x="939800" y="5335054"/>
              <a:chExt cx="7895960" cy="1530523"/>
            </a:xfrm>
          </p:grpSpPr>
          <p:grpSp>
            <p:nvGrpSpPr>
              <p:cNvPr id="11" name="Grupp 21"/>
              <p:cNvGrpSpPr/>
              <p:nvPr/>
            </p:nvGrpSpPr>
            <p:grpSpPr>
              <a:xfrm>
                <a:off x="939800" y="5726113"/>
                <a:ext cx="6497638" cy="876300"/>
                <a:chOff x="355602" y="5545072"/>
                <a:chExt cx="6497638" cy="876300"/>
              </a:xfrm>
            </p:grpSpPr>
            <p:graphicFrame>
              <p:nvGraphicFramePr>
                <p:cNvPr id="30734" name="Object 14"/>
                <p:cNvGraphicFramePr>
                  <a:graphicFrameLocks noChangeAspect="1"/>
                </p:cNvGraphicFramePr>
                <p:nvPr/>
              </p:nvGraphicFramePr>
              <p:xfrm>
                <a:off x="1555750" y="5726113"/>
                <a:ext cx="1593850" cy="6365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79" name="Equation" r:id="rId14" imgW="889000" imgH="355600" progId="Equation.3">
                        <p:embed/>
                      </p:oleObj>
                    </mc:Choice>
                    <mc:Fallback>
                      <p:oleObj name="Equation" r:id="rId14" imgW="889000" imgH="355600" progId="Equation.3">
                        <p:embed/>
                        <p:pic>
                          <p:nvPicPr>
                            <p:cNvPr id="0" name="Picture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555750" y="5726113"/>
                              <a:ext cx="1593850" cy="63658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735" name="Object 1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50328755"/>
                    </p:ext>
                  </p:extLst>
                </p:nvPr>
              </p:nvGraphicFramePr>
              <p:xfrm>
                <a:off x="5303840" y="5545072"/>
                <a:ext cx="1549400" cy="8763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40380" name="Equation" r:id="rId16" imgW="850680" imgH="482400" progId="Equation.3">
                        <p:embed/>
                      </p:oleObj>
                    </mc:Choice>
                    <mc:Fallback>
                      <p:oleObj name="Equation" r:id="rId16" imgW="850680" imgH="482400" progId="Equation.3">
                        <p:embed/>
                        <p:pic>
                          <p:nvPicPr>
                            <p:cNvPr id="0" name="Picture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03840" y="5545072"/>
                              <a:ext cx="1549400" cy="87630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" name="Rektangel 16"/>
                <p:cNvSpPr/>
                <p:nvPr/>
              </p:nvSpPr>
              <p:spPr>
                <a:xfrm>
                  <a:off x="355602" y="5726113"/>
                  <a:ext cx="713657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sv-SE" sz="2000" dirty="0" smtClean="0">
                      <a:solidFill>
                        <a:srgbClr val="00B050"/>
                      </a:solidFill>
                      <a:latin typeface="Arial" pitchFamily="34" charset="0"/>
                      <a:cs typeface="Arial" pitchFamily="34" charset="0"/>
                    </a:rPr>
                    <a:t>PBR</a:t>
                  </a:r>
                  <a:endParaRPr lang="sv-SE" sz="2000" dirty="0">
                    <a:solidFill>
                      <a:srgbClr val="00B050"/>
                    </a:solidFill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" name="Grupp 38"/>
              <p:cNvGrpSpPr/>
              <p:nvPr/>
            </p:nvGrpSpPr>
            <p:grpSpPr>
              <a:xfrm>
                <a:off x="7433183" y="5335054"/>
                <a:ext cx="1402577" cy="1530523"/>
                <a:chOff x="7603365" y="3568238"/>
                <a:chExt cx="1453351" cy="1585931"/>
              </a:xfrm>
            </p:grpSpPr>
            <p:cxnSp>
              <p:nvCxnSpPr>
                <p:cNvPr id="34" name="Rak 33"/>
                <p:cNvCxnSpPr/>
                <p:nvPr/>
              </p:nvCxnSpPr>
              <p:spPr>
                <a:xfrm rot="16200000" flipH="1">
                  <a:off x="7409163" y="4116543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34"/>
                <p:cNvCxnSpPr/>
                <p:nvPr/>
              </p:nvCxnSpPr>
              <p:spPr>
                <a:xfrm rot="10800000" flipH="1">
                  <a:off x="7958787" y="4664187"/>
                  <a:ext cx="1097929" cy="1320"/>
                </a:xfrm>
                <a:prstGeom prst="line">
                  <a:avLst/>
                </a:prstGeom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Frihandsfigur 35"/>
                <p:cNvSpPr/>
                <p:nvPr/>
              </p:nvSpPr>
              <p:spPr>
                <a:xfrm>
                  <a:off x="7952845" y="3871916"/>
                  <a:ext cx="999397" cy="797494"/>
                </a:xfrm>
                <a:custGeom>
                  <a:avLst/>
                  <a:gdLst>
                    <a:gd name="connsiteX0" fmla="*/ 0 w 1202267"/>
                    <a:gd name="connsiteY0" fmla="*/ 1303867 h 1303867"/>
                    <a:gd name="connsiteX1" fmla="*/ 118533 w 1202267"/>
                    <a:gd name="connsiteY1" fmla="*/ 677333 h 1303867"/>
                    <a:gd name="connsiteX2" fmla="*/ 575733 w 1202267"/>
                    <a:gd name="connsiteY2" fmla="*/ 220133 h 1303867"/>
                    <a:gd name="connsiteX3" fmla="*/ 1202267 w 1202267"/>
                    <a:gd name="connsiteY3" fmla="*/ 0 h 13038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202267" h="1303867">
                      <a:moveTo>
                        <a:pt x="0" y="1303867"/>
                      </a:moveTo>
                      <a:cubicBezTo>
                        <a:pt x="11289" y="1080911"/>
                        <a:pt x="22578" y="857955"/>
                        <a:pt x="118533" y="677333"/>
                      </a:cubicBezTo>
                      <a:cubicBezTo>
                        <a:pt x="214488" y="496711"/>
                        <a:pt x="395111" y="333022"/>
                        <a:pt x="575733" y="220133"/>
                      </a:cubicBezTo>
                      <a:cubicBezTo>
                        <a:pt x="756355" y="107244"/>
                        <a:pt x="1202267" y="0"/>
                        <a:pt x="1202267" y="0"/>
                      </a:cubicBezTo>
                    </a:path>
                  </a:pathLst>
                </a:custGeom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sv-SE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7" name="textruta 36"/>
                <p:cNvSpPr txBox="1"/>
                <p:nvPr/>
              </p:nvSpPr>
              <p:spPr>
                <a:xfrm>
                  <a:off x="7603365" y="356823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X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textruta 37"/>
                <p:cNvSpPr txBox="1"/>
                <p:nvPr/>
              </p:nvSpPr>
              <p:spPr>
                <a:xfrm>
                  <a:off x="8329375" y="4643899"/>
                  <a:ext cx="482104" cy="51027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" pitchFamily="34" charset="0"/>
                      <a:cs typeface="Arial" pitchFamily="34" charset="0"/>
                    </a:rPr>
                    <a:t>W</a:t>
                  </a:r>
                  <a:endParaRPr lang="sv-SE" sz="26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  <p:sp>
        <p:nvSpPr>
          <p:cNvPr id="42" name="Slide Number Placeholder 4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990600" y="1166287"/>
            <a:ext cx="6497561" cy="5027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aseline="-25000" dirty="0" smtClean="0">
                <a:latin typeface="Arial" pitchFamily="34" charset="0"/>
                <a:cs typeface="Arial" pitchFamily="34" charset="0"/>
              </a:rPr>
              <a:t>in terms of conversion, X</a:t>
            </a:r>
            <a:endParaRPr lang="en-US" sz="4000" baseline="-2500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6</a:t>
            </a:fld>
            <a:endParaRPr lang="sv-SE"/>
          </a:p>
        </p:txBody>
      </p:sp>
      <p:sp>
        <p:nvSpPr>
          <p:cNvPr id="10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30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3000" b="1" dirty="0" err="1" smtClean="0">
                <a:latin typeface="Arial" pitchFamily="34" charset="0"/>
                <a:cs typeface="Arial" pitchFamily="34" charset="0"/>
              </a:rPr>
              <a:t>Sizing</a:t>
            </a:r>
            <a:endParaRPr lang="sv-SE" sz="3000" b="1" dirty="0" smtClean="0">
              <a:latin typeface="Arial" pitchFamily="34" charset="0"/>
              <a:cs typeface="Arial" pitchFamily="34" charset="0"/>
            </a:endParaRPr>
          </a:p>
          <a:p>
            <a:pPr marL="0" indent="0" algn="just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 –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-r</a:t>
            </a:r>
            <a:r>
              <a:rPr lang="sv-SE" b="1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= f(X),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one can size any type of reactor.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We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do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this by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constructing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. Here we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plot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dirty="0" err="1" smtClean="0">
                <a:latin typeface="Arial" pitchFamily="34" charset="0"/>
                <a:cs typeface="Arial" pitchFamily="34" charset="0"/>
              </a:rPr>
              <a:t>either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or (1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as a function of X. For (F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/-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) vs. X, the volume of a CSTR and the volume of a PFR can be represented as the shaded areas in the </a:t>
            </a:r>
            <a:r>
              <a:rPr lang="sv-SE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evenspiel Plots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shown as:</a:t>
            </a:r>
          </a:p>
          <a:p>
            <a:pPr marL="0" indent="0" algn="just">
              <a:buNone/>
            </a:pPr>
            <a:endParaRPr lang="sv-SE" sz="3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0708" name="Object 4"/>
          <p:cNvGraphicFramePr>
            <a:graphicFrameLocks noChangeAspect="1"/>
          </p:cNvGraphicFramePr>
          <p:nvPr/>
        </p:nvGraphicFramePr>
        <p:xfrm>
          <a:off x="3225800" y="5067300"/>
          <a:ext cx="237648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3" imgW="787320" imgH="431640" progId="Equation.3">
                  <p:embed/>
                </p:oleObj>
              </mc:Choice>
              <mc:Fallback>
                <p:oleObj name="Equation" r:id="rId3" imgW="787320" imgH="4316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5067300"/>
                        <a:ext cx="2376488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Plots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346325" y="2047875"/>
            <a:ext cx="4548188" cy="318611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3" name="Straight Connector 52"/>
          <p:cNvCxnSpPr/>
          <p:nvPr/>
        </p:nvCxnSpPr>
        <p:spPr>
          <a:xfrm>
            <a:off x="1677987" y="2251075"/>
            <a:ext cx="304482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4" name="Group 43"/>
          <p:cNvGrpSpPr/>
          <p:nvPr/>
        </p:nvGrpSpPr>
        <p:grpSpPr>
          <a:xfrm>
            <a:off x="-373063" y="2032000"/>
            <a:ext cx="8782050" cy="4068763"/>
            <a:chOff x="-373063" y="2032000"/>
            <a:chExt cx="8782050" cy="4068763"/>
          </a:xfrm>
        </p:grpSpPr>
        <p:grpSp>
          <p:nvGrpSpPr>
            <p:cNvPr id="125956" name="Group 4"/>
            <p:cNvGrpSpPr>
              <a:grpSpLocks noChangeAspect="1"/>
            </p:cNvGrpSpPr>
            <p:nvPr/>
          </p:nvGrpSpPr>
          <p:grpSpPr bwMode="auto">
            <a:xfrm>
              <a:off x="-373063" y="2032000"/>
              <a:ext cx="8782050" cy="4068763"/>
              <a:chOff x="-235" y="1280"/>
              <a:chExt cx="5532" cy="2563"/>
            </a:xfrm>
          </p:grpSpPr>
          <p:sp>
            <p:nvSpPr>
              <p:cNvPr id="125957" name="Rectangle 5"/>
              <p:cNvSpPr>
                <a:spLocks noChangeArrowheads="1"/>
              </p:cNvSpPr>
              <p:nvPr/>
            </p:nvSpPr>
            <p:spPr bwMode="auto">
              <a:xfrm>
                <a:off x="1057" y="1410"/>
                <a:ext cx="1918" cy="1356"/>
              </a:xfrm>
              <a:prstGeom prst="rect">
                <a:avLst/>
              </a:prstGeom>
              <a:gradFill flip="none" rotWithShape="1">
                <a:gsLst>
                  <a:gs pos="0">
                    <a:srgbClr val="FF0000">
                      <a:tint val="66000"/>
                      <a:satMod val="160000"/>
                    </a:srgbClr>
                  </a:gs>
                  <a:gs pos="50000">
                    <a:srgbClr val="FF0000">
                      <a:tint val="44500"/>
                      <a:satMod val="160000"/>
                    </a:srgbClr>
                  </a:gs>
                  <a:gs pos="100000">
                    <a:srgbClr val="FF000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26988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5966" name="Group 14"/>
              <p:cNvGrpSpPr>
                <a:grpSpLocks/>
              </p:cNvGrpSpPr>
              <p:nvPr/>
            </p:nvGrpSpPr>
            <p:grpSpPr bwMode="auto">
              <a:xfrm>
                <a:off x="-235" y="1795"/>
                <a:ext cx="1233" cy="1386"/>
                <a:chOff x="-235" y="1795"/>
                <a:chExt cx="1233" cy="1386"/>
              </a:xfrm>
            </p:grpSpPr>
            <p:sp>
              <p:nvSpPr>
                <p:cNvPr id="125958" name="Rectangle 6"/>
                <p:cNvSpPr>
                  <a:spLocks noChangeArrowheads="1"/>
                </p:cNvSpPr>
                <p:nvPr/>
              </p:nvSpPr>
              <p:spPr bwMode="auto">
                <a:xfrm>
                  <a:off x="-235" y="2904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59" name="Rectangle 7"/>
                <p:cNvSpPr>
                  <a:spLocks noChangeArrowheads="1"/>
                </p:cNvSpPr>
                <p:nvPr/>
              </p:nvSpPr>
              <p:spPr bwMode="auto">
                <a:xfrm>
                  <a:off x="627" y="1795"/>
                  <a:ext cx="203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F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0" name="Rectangle 8"/>
                <p:cNvSpPr>
                  <a:spLocks noChangeArrowheads="1"/>
                </p:cNvSpPr>
                <p:nvPr/>
              </p:nvSpPr>
              <p:spPr bwMode="auto">
                <a:xfrm>
                  <a:off x="728" y="1904"/>
                  <a:ext cx="169" cy="1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1" name="Rectangle 9"/>
                <p:cNvSpPr>
                  <a:spLocks noChangeArrowheads="1"/>
                </p:cNvSpPr>
                <p:nvPr/>
              </p:nvSpPr>
              <p:spPr bwMode="auto">
                <a:xfrm>
                  <a:off x="846" y="1873"/>
                  <a:ext cx="152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0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2" name="Rectangle 10"/>
                <p:cNvSpPr>
                  <a:spLocks noChangeArrowheads="1"/>
                </p:cNvSpPr>
                <p:nvPr/>
              </p:nvSpPr>
              <p:spPr bwMode="auto">
                <a:xfrm>
                  <a:off x="627" y="2088"/>
                  <a:ext cx="236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-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3" name="Rectangle 11"/>
                <p:cNvSpPr>
                  <a:spLocks noChangeArrowheads="1"/>
                </p:cNvSpPr>
                <p:nvPr/>
              </p:nvSpPr>
              <p:spPr bwMode="auto">
                <a:xfrm>
                  <a:off x="745" y="2088"/>
                  <a:ext cx="169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r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4" name="Rectangle 12"/>
                <p:cNvSpPr>
                  <a:spLocks noChangeArrowheads="1"/>
                </p:cNvSpPr>
                <p:nvPr/>
              </p:nvSpPr>
              <p:spPr bwMode="auto">
                <a:xfrm>
                  <a:off x="796" y="2196"/>
                  <a:ext cx="169" cy="18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A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65" name="Line 13"/>
                <p:cNvSpPr>
                  <a:spLocks noChangeShapeType="1"/>
                </p:cNvSpPr>
                <p:nvPr/>
              </p:nvSpPr>
              <p:spPr bwMode="auto">
                <a:xfrm>
                  <a:off x="610" y="2088"/>
                  <a:ext cx="338" cy="1"/>
                </a:xfrm>
                <a:prstGeom prst="line">
                  <a:avLst/>
                </a:prstGeom>
                <a:noFill/>
                <a:ln w="26988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25967" name="Freeform 15"/>
              <p:cNvSpPr>
                <a:spLocks/>
              </p:cNvSpPr>
              <p:nvPr/>
            </p:nvSpPr>
            <p:spPr bwMode="auto">
              <a:xfrm>
                <a:off x="1049" y="1318"/>
                <a:ext cx="1925" cy="1171"/>
              </a:xfrm>
              <a:custGeom>
                <a:avLst/>
                <a:gdLst/>
                <a:ahLst/>
                <a:cxnLst>
                  <a:cxn ang="0">
                    <a:pos x="0" y="76"/>
                  </a:cxn>
                  <a:cxn ang="0">
                    <a:pos x="114" y="0"/>
                  </a:cxn>
                  <a:cxn ang="0">
                    <a:pos x="0" y="0"/>
                  </a:cxn>
                  <a:cxn ang="0">
                    <a:pos x="0" y="76"/>
                  </a:cxn>
                </a:cxnLst>
                <a:rect l="0" t="0" r="r" b="b"/>
                <a:pathLst>
                  <a:path w="114" h="76">
                    <a:moveTo>
                      <a:pt x="0" y="76"/>
                    </a:moveTo>
                    <a:cubicBezTo>
                      <a:pt x="62" y="75"/>
                      <a:pt x="114" y="41"/>
                      <a:pt x="114" y="0"/>
                    </a:cubicBezTo>
                    <a:lnTo>
                      <a:pt x="0" y="0"/>
                    </a:lnTo>
                    <a:lnTo>
                      <a:pt x="0" y="76"/>
                    </a:lnTo>
                    <a:close/>
                  </a:path>
                </a:pathLst>
              </a:custGeom>
              <a:no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68" name="Arc 16"/>
              <p:cNvSpPr>
                <a:spLocks/>
              </p:cNvSpPr>
              <p:nvPr/>
            </p:nvSpPr>
            <p:spPr bwMode="auto">
              <a:xfrm>
                <a:off x="1049" y="1318"/>
                <a:ext cx="1918" cy="1164"/>
              </a:xfrm>
              <a:custGeom>
                <a:avLst/>
                <a:gdLst>
                  <a:gd name="G0" fmla="+- 0 0 0"/>
                  <a:gd name="G1" fmla="+- 19 0 0"/>
                  <a:gd name="G2" fmla="+- 21600 0 0"/>
                  <a:gd name="T0" fmla="*/ 21600 w 21600"/>
                  <a:gd name="T1" fmla="*/ 0 h 21619"/>
                  <a:gd name="T2" fmla="*/ 0 w 21600"/>
                  <a:gd name="T3" fmla="*/ 21619 h 21619"/>
                  <a:gd name="T4" fmla="*/ 0 w 21600"/>
                  <a:gd name="T5" fmla="*/ 19 h 2161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19" fill="none" extrusionOk="0">
                    <a:moveTo>
                      <a:pt x="21599" y="0"/>
                    </a:moveTo>
                    <a:cubicBezTo>
                      <a:pt x="21599" y="6"/>
                      <a:pt x="21600" y="12"/>
                      <a:pt x="21600" y="19"/>
                    </a:cubicBezTo>
                    <a:cubicBezTo>
                      <a:pt x="21600" y="11948"/>
                      <a:pt x="11929" y="21618"/>
                      <a:pt x="0" y="21619"/>
                    </a:cubicBezTo>
                  </a:path>
                  <a:path w="21600" h="21619" stroke="0" extrusionOk="0">
                    <a:moveTo>
                      <a:pt x="21599" y="0"/>
                    </a:moveTo>
                    <a:cubicBezTo>
                      <a:pt x="21599" y="6"/>
                      <a:pt x="21600" y="12"/>
                      <a:pt x="21600" y="19"/>
                    </a:cubicBezTo>
                    <a:cubicBezTo>
                      <a:pt x="21600" y="11948"/>
                      <a:pt x="11929" y="21618"/>
                      <a:pt x="0" y="21619"/>
                    </a:cubicBezTo>
                    <a:lnTo>
                      <a:pt x="0" y="19"/>
                    </a:lnTo>
                    <a:close/>
                  </a:path>
                </a:pathLst>
              </a:cu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69" name="Line 17"/>
              <p:cNvSpPr>
                <a:spLocks noChangeShapeType="1"/>
              </p:cNvSpPr>
              <p:nvPr/>
            </p:nvSpPr>
            <p:spPr bwMode="auto">
              <a:xfrm flipH="1">
                <a:off x="1049" y="2766"/>
                <a:ext cx="2348" cy="1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0" name="Line 18"/>
              <p:cNvSpPr>
                <a:spLocks noChangeShapeType="1"/>
              </p:cNvSpPr>
              <p:nvPr/>
            </p:nvSpPr>
            <p:spPr bwMode="auto">
              <a:xfrm>
                <a:off x="1049" y="1287"/>
                <a:ext cx="1" cy="1479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1" name="Line 19"/>
              <p:cNvSpPr>
                <a:spLocks noChangeShapeType="1"/>
              </p:cNvSpPr>
              <p:nvPr/>
            </p:nvSpPr>
            <p:spPr bwMode="auto">
              <a:xfrm>
                <a:off x="2974" y="1334"/>
                <a:ext cx="1" cy="1432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2" name="Line 20"/>
              <p:cNvSpPr>
                <a:spLocks noChangeShapeType="1"/>
              </p:cNvSpPr>
              <p:nvPr/>
            </p:nvSpPr>
            <p:spPr bwMode="auto">
              <a:xfrm flipH="1">
                <a:off x="2472" y="1826"/>
                <a:ext cx="823" cy="100"/>
              </a:xfrm>
              <a:prstGeom prst="line">
                <a:avLst/>
              </a:prstGeom>
              <a:noFill/>
              <a:ln w="2698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973" name="Rectangle 21"/>
              <p:cNvSpPr>
                <a:spLocks noChangeArrowheads="1"/>
              </p:cNvSpPr>
              <p:nvPr/>
            </p:nvSpPr>
            <p:spPr bwMode="auto">
              <a:xfrm>
                <a:off x="3312" y="1703"/>
                <a:ext cx="1985" cy="2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2300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Helvetica" charset="0"/>
                    <a:cs typeface="Arial" pitchFamily="34" charset="0"/>
                  </a:rPr>
                  <a:t>Area = Volume of </a:t>
                </a:r>
                <a:r>
                  <a:rPr lang="en-US" sz="2300" dirty="0" smtClean="0">
                    <a:solidFill>
                      <a:srgbClr val="000000"/>
                    </a:solidFill>
                    <a:latin typeface="Helvetica" charset="0"/>
                    <a:cs typeface="Arial" pitchFamily="34" charset="0"/>
                  </a:rPr>
                  <a:t>CSTR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25974" name="Rectangle 22"/>
              <p:cNvSpPr>
                <a:spLocks noChangeArrowheads="1"/>
              </p:cNvSpPr>
              <p:nvPr/>
            </p:nvSpPr>
            <p:spPr bwMode="auto">
              <a:xfrm>
                <a:off x="1074" y="1280"/>
                <a:ext cx="1876" cy="138"/>
              </a:xfrm>
              <a:prstGeom prst="rect">
                <a:avLst/>
              </a:prstGeom>
              <a:solidFill>
                <a:srgbClr val="FFFFFF"/>
              </a:solidFill>
              <a:ln w="26988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125996" name="Group 44"/>
              <p:cNvGrpSpPr>
                <a:grpSpLocks/>
              </p:cNvGrpSpPr>
              <p:nvPr/>
            </p:nvGrpSpPr>
            <p:grpSpPr bwMode="auto">
              <a:xfrm>
                <a:off x="2687" y="2011"/>
                <a:ext cx="2090" cy="1417"/>
                <a:chOff x="2687" y="2011"/>
                <a:chExt cx="2090" cy="1417"/>
              </a:xfrm>
            </p:grpSpPr>
            <p:sp>
              <p:nvSpPr>
                <p:cNvPr id="125975" name="Rectangle 23"/>
                <p:cNvSpPr>
                  <a:spLocks noChangeArrowheads="1"/>
                </p:cNvSpPr>
                <p:nvPr/>
              </p:nvSpPr>
              <p:spPr bwMode="auto">
                <a:xfrm>
                  <a:off x="2687" y="3151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6" name="Rectangle 24"/>
                <p:cNvSpPr>
                  <a:spLocks noChangeArrowheads="1"/>
                </p:cNvSpPr>
                <p:nvPr/>
              </p:nvSpPr>
              <p:spPr bwMode="auto">
                <a:xfrm>
                  <a:off x="3515" y="2180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7" name="Rectangle 25"/>
                <p:cNvSpPr>
                  <a:spLocks noChangeArrowheads="1"/>
                </p:cNvSpPr>
                <p:nvPr/>
              </p:nvSpPr>
              <p:spPr bwMode="auto">
                <a:xfrm>
                  <a:off x="3701" y="2180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8" name="Rectangle 26"/>
                <p:cNvSpPr>
                  <a:spLocks noChangeArrowheads="1"/>
                </p:cNvSpPr>
                <p:nvPr/>
              </p:nvSpPr>
              <p:spPr bwMode="auto">
                <a:xfrm>
                  <a:off x="3988" y="23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79" name="Rectangle 27"/>
                <p:cNvSpPr>
                  <a:spLocks noChangeArrowheads="1"/>
                </p:cNvSpPr>
                <p:nvPr/>
              </p:nvSpPr>
              <p:spPr bwMode="auto">
                <a:xfrm>
                  <a:off x="4039" y="21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0" name="Rectangle 28"/>
                <p:cNvSpPr>
                  <a:spLocks noChangeArrowheads="1"/>
                </p:cNvSpPr>
                <p:nvPr/>
              </p:nvSpPr>
              <p:spPr bwMode="auto">
                <a:xfrm>
                  <a:off x="4123" y="2181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2" name="Rectangle 30"/>
                <p:cNvSpPr>
                  <a:spLocks noChangeArrowheads="1"/>
                </p:cNvSpPr>
                <p:nvPr/>
              </p:nvSpPr>
              <p:spPr bwMode="auto">
                <a:xfrm>
                  <a:off x="4393" y="2026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4" name="Rectangle 32"/>
                <p:cNvSpPr>
                  <a:spLocks noChangeArrowheads="1"/>
                </p:cNvSpPr>
                <p:nvPr/>
              </p:nvSpPr>
              <p:spPr bwMode="auto">
                <a:xfrm>
                  <a:off x="4630" y="210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5" name="Rectangle 33"/>
                <p:cNvSpPr>
                  <a:spLocks noChangeArrowheads="1"/>
                </p:cNvSpPr>
                <p:nvPr/>
              </p:nvSpPr>
              <p:spPr bwMode="auto">
                <a:xfrm>
                  <a:off x="4410" y="2319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87" name="Rectangle 35"/>
                <p:cNvSpPr>
                  <a:spLocks noChangeArrowheads="1"/>
                </p:cNvSpPr>
                <p:nvPr/>
              </p:nvSpPr>
              <p:spPr bwMode="auto">
                <a:xfrm>
                  <a:off x="4579" y="2427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0" name="Rectangle 38"/>
                <p:cNvSpPr>
                  <a:spLocks noChangeArrowheads="1"/>
                </p:cNvSpPr>
                <p:nvPr/>
              </p:nvSpPr>
              <p:spPr bwMode="auto">
                <a:xfrm>
                  <a:off x="4292" y="2334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2" name="Rectangle 40"/>
                <p:cNvSpPr>
                  <a:spLocks noChangeArrowheads="1"/>
                </p:cNvSpPr>
                <p:nvPr/>
              </p:nvSpPr>
              <p:spPr bwMode="auto">
                <a:xfrm>
                  <a:off x="4731" y="2011"/>
                  <a:ext cx="0" cy="17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4" name="Rectangle 42"/>
                <p:cNvSpPr>
                  <a:spLocks noChangeArrowheads="1"/>
                </p:cNvSpPr>
                <p:nvPr/>
              </p:nvSpPr>
              <p:spPr bwMode="auto">
                <a:xfrm>
                  <a:off x="4731" y="2196"/>
                  <a:ext cx="46" cy="22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dirty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 </a:t>
                  </a:r>
                  <a:endParaRPr kumimoji="0" lang="en-US" sz="18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  <p:grpSp>
            <p:nvGrpSpPr>
              <p:cNvPr id="126000" name="Group 48"/>
              <p:cNvGrpSpPr>
                <a:grpSpLocks/>
              </p:cNvGrpSpPr>
              <p:nvPr/>
            </p:nvGrpSpPr>
            <p:grpSpPr bwMode="auto">
              <a:xfrm>
                <a:off x="2029" y="2766"/>
                <a:ext cx="1131" cy="1077"/>
                <a:chOff x="2029" y="2766"/>
                <a:chExt cx="1131" cy="1077"/>
              </a:xfrm>
            </p:grpSpPr>
            <p:sp>
              <p:nvSpPr>
                <p:cNvPr id="125997" name="Rectangle 45"/>
                <p:cNvSpPr>
                  <a:spLocks noChangeArrowheads="1"/>
                </p:cNvSpPr>
                <p:nvPr/>
              </p:nvSpPr>
              <p:spPr bwMode="auto">
                <a:xfrm>
                  <a:off x="2029" y="3566"/>
                  <a:ext cx="287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Symbol" pitchFamily="18" charset="2"/>
                      <a:cs typeface="Arial" pitchFamily="34" charset="0"/>
                    </a:rPr>
                    <a:t>  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8" name="Rectangle 46"/>
                <p:cNvSpPr>
                  <a:spLocks noChangeArrowheads="1"/>
                </p:cNvSpPr>
                <p:nvPr/>
              </p:nvSpPr>
              <p:spPr bwMode="auto">
                <a:xfrm>
                  <a:off x="2873" y="2766"/>
                  <a:ext cx="203" cy="277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2300" b="0" i="1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X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125999" name="Rectangle 47"/>
                <p:cNvSpPr>
                  <a:spLocks noChangeArrowheads="1"/>
                </p:cNvSpPr>
                <p:nvPr/>
              </p:nvSpPr>
              <p:spPr bwMode="auto">
                <a:xfrm>
                  <a:off x="3008" y="2843"/>
                  <a:ext cx="152" cy="21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700" b="0" i="0" u="none" strike="noStrike" cap="none" normalizeH="0" baseline="0" smtClean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Times" pitchFamily="18" charset="0"/>
                      <a:cs typeface="Arial" pitchFamily="34" charset="0"/>
                    </a:rPr>
                    <a:t>1</a:t>
                  </a:r>
                  <a:endParaRPr kumimoji="0" lang="en-US" sz="18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54" name="Object 2"/>
            <p:cNvGraphicFramePr>
              <a:graphicFrameLocks noChangeAspect="1"/>
            </p:cNvGraphicFramePr>
            <p:nvPr/>
          </p:nvGraphicFramePr>
          <p:xfrm>
            <a:off x="5697586" y="3264625"/>
            <a:ext cx="2231928" cy="1150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013" name="Equation" r:id="rId3" imgW="990360" imgH="507960" progId="Equation.3">
                    <p:embed/>
                  </p:oleObj>
                </mc:Choice>
                <mc:Fallback>
                  <p:oleObj name="Equation" r:id="rId3" imgW="990360" imgH="507960" progId="Equation.3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7586" y="3264625"/>
                          <a:ext cx="2231928" cy="1150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Slide Number Placeholder 5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46A8E1E-1C60-4557-8F9D-E9BB340D303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FF"/>
                </a:solidFill>
              </a:rPr>
              <a:t>PFR</a:t>
            </a:r>
            <a:endParaRPr lang="en-US" dirty="0">
              <a:solidFill>
                <a:srgbClr val="7030A0"/>
              </a:solidFill>
            </a:endParaRPr>
          </a:p>
        </p:txBody>
      </p:sp>
      <p:pic>
        <p:nvPicPr>
          <p:cNvPr id="124932" name="Picture 4" descr="C:\Users\shiha\Desktop\New Pictu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8866" y="2048212"/>
            <a:ext cx="8357934" cy="310322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2 – </a:t>
            </a:r>
            <a:r>
              <a:rPr lang="sv-SE" b="1" smtClean="0"/>
              <a:t>Tuesday 1/15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of Lecture 1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finition of Conversion,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Develop the Design Equations in terms of X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Size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ST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and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PFR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dirty="0" smtClean="0">
                <a:latin typeface="Arial" pitchFamily="34" charset="0"/>
                <a:cs typeface="Arial" pitchFamily="34" charset="0"/>
              </a:rPr>
              <a:t>Review the Fall of the Tower of CRE</a:t>
            </a:r>
            <a:endParaRPr lang="sv-SE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3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9700" y="1938339"/>
            <a:ext cx="8855581" cy="3294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err="1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0070C0"/>
                </a:solidFill>
              </a:rPr>
              <a:t>Plots</a:t>
            </a:r>
            <a:endParaRPr lang="en-US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914400" y="88900"/>
            <a:ext cx="7772400" cy="769938"/>
          </a:xfrm>
        </p:spPr>
        <p:txBody>
          <a:bodyPr>
            <a:normAutofit/>
          </a:bodyPr>
          <a:lstStyle/>
          <a:p>
            <a:r>
              <a:rPr lang="sv-SE" b="1" dirty="0" smtClean="0"/>
              <a:t>Numerical Evaluations of Integrals</a:t>
            </a:r>
            <a:endParaRPr lang="sv-SE" b="1" dirty="0"/>
          </a:p>
        </p:txBody>
      </p:sp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603504" y="858838"/>
            <a:ext cx="8083296" cy="5808662"/>
          </a:xfrm>
        </p:spPr>
        <p:txBody>
          <a:bodyPr>
            <a:normAutofit/>
          </a:bodyPr>
          <a:lstStyle/>
          <a:p>
            <a:r>
              <a:rPr lang="sv-SE" dirty="0" smtClean="0">
                <a:latin typeface="Arial" pitchFamily="34" charset="0"/>
                <a:cs typeface="Arial" pitchFamily="34" charset="0"/>
              </a:rPr>
              <a:t>The integral to calculate the PFR volume can be evaluated using method as Simpson’s One-Third Rule: (See Appendix A.4)</a:t>
            </a:r>
          </a:p>
          <a:p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/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  <a:p>
            <a:pPr lvl="1"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731419" y="2369246"/>
          <a:ext cx="52371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6" name="Equation" r:id="rId3" imgW="3416040" imgH="482400" progId="Equation.3">
                  <p:embed/>
                </p:oleObj>
              </mc:Choice>
              <mc:Fallback>
                <p:oleObj name="Equation" r:id="rId3" imgW="3416040" imgH="482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1419" y="2369246"/>
                        <a:ext cx="52371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1</a:t>
            </a:fld>
            <a:endParaRPr lang="sv-SE"/>
          </a:p>
        </p:txBody>
      </p:sp>
      <p:grpSp>
        <p:nvGrpSpPr>
          <p:cNvPr id="117763" name="Group 3"/>
          <p:cNvGrpSpPr>
            <a:grpSpLocks/>
          </p:cNvGrpSpPr>
          <p:nvPr/>
        </p:nvGrpSpPr>
        <p:grpSpPr bwMode="auto">
          <a:xfrm>
            <a:off x="1523999" y="2573274"/>
            <a:ext cx="1816101" cy="2824226"/>
            <a:chOff x="5175" y="2235"/>
            <a:chExt cx="4035" cy="4650"/>
          </a:xfrm>
        </p:grpSpPr>
        <p:sp>
          <p:nvSpPr>
            <p:cNvPr id="117764" name="Freeform 4"/>
            <p:cNvSpPr>
              <a:spLocks/>
            </p:cNvSpPr>
            <p:nvPr/>
          </p:nvSpPr>
          <p:spPr bwMode="auto">
            <a:xfrm>
              <a:off x="5175" y="2235"/>
              <a:ext cx="4035" cy="46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650"/>
                </a:cxn>
                <a:cxn ang="0">
                  <a:pos x="4035" y="4650"/>
                </a:cxn>
                <a:cxn ang="0">
                  <a:pos x="4035" y="0"/>
                </a:cxn>
              </a:cxnLst>
              <a:rect l="0" t="0" r="r" b="b"/>
              <a:pathLst>
                <a:path w="4035" h="4650">
                  <a:moveTo>
                    <a:pt x="0" y="0"/>
                  </a:moveTo>
                  <a:lnTo>
                    <a:pt x="0" y="4650"/>
                  </a:lnTo>
                  <a:lnTo>
                    <a:pt x="4035" y="4650"/>
                  </a:lnTo>
                  <a:lnTo>
                    <a:pt x="403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765" name="Arc 5"/>
            <p:cNvSpPr>
              <a:spLocks/>
            </p:cNvSpPr>
            <p:nvPr/>
          </p:nvSpPr>
          <p:spPr bwMode="auto">
            <a:xfrm rot="10800000" flipH="1">
              <a:off x="5175" y="2865"/>
              <a:ext cx="4035" cy="295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117766" name="AutoShape 6"/>
            <p:cNvCxnSpPr>
              <a:cxnSpLocks noChangeShapeType="1"/>
            </p:cNvCxnSpPr>
            <p:nvPr/>
          </p:nvCxnSpPr>
          <p:spPr bwMode="auto">
            <a:xfrm>
              <a:off x="5175" y="6735"/>
              <a:ext cx="204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7767" name="AutoShape 7"/>
            <p:cNvCxnSpPr>
              <a:cxnSpLocks noChangeShapeType="1"/>
            </p:cNvCxnSpPr>
            <p:nvPr/>
          </p:nvCxnSpPr>
          <p:spPr bwMode="auto">
            <a:xfrm>
              <a:off x="7170" y="6735"/>
              <a:ext cx="2040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</p:cxnSp>
        <p:cxnSp>
          <p:nvCxnSpPr>
            <p:cNvPr id="117768" name="AutoShape 8"/>
            <p:cNvCxnSpPr>
              <a:cxnSpLocks noChangeShapeType="1"/>
            </p:cNvCxnSpPr>
            <p:nvPr/>
          </p:nvCxnSpPr>
          <p:spPr bwMode="auto">
            <a:xfrm flipV="1">
              <a:off x="7185" y="5430"/>
              <a:ext cx="0" cy="1455"/>
            </a:xfrm>
            <a:prstGeom prst="straightConnector1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</p:spPr>
        </p:cxnSp>
        <p:cxnSp>
          <p:nvCxnSpPr>
            <p:cNvPr id="117769" name="AutoShape 9"/>
            <p:cNvCxnSpPr>
              <a:cxnSpLocks noChangeShapeType="1"/>
            </p:cNvCxnSpPr>
            <p:nvPr/>
          </p:nvCxnSpPr>
          <p:spPr bwMode="auto">
            <a:xfrm flipH="1">
              <a:off x="5175" y="5430"/>
              <a:ext cx="199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</p:cxnSp>
        <p:cxnSp>
          <p:nvCxnSpPr>
            <p:cNvPr id="117770" name="AutoShape 10"/>
            <p:cNvCxnSpPr>
              <a:cxnSpLocks noChangeShapeType="1"/>
            </p:cNvCxnSpPr>
            <p:nvPr/>
          </p:nvCxnSpPr>
          <p:spPr bwMode="auto">
            <a:xfrm flipH="1">
              <a:off x="5175" y="2865"/>
              <a:ext cx="4035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lgDash"/>
              <a:round/>
              <a:headEnd/>
              <a:tailEnd type="triangle" w="med" len="med"/>
            </a:ln>
          </p:spPr>
        </p:cxnSp>
      </p:grpSp>
      <p:sp>
        <p:nvSpPr>
          <p:cNvPr id="17" name="Platshållare för innehåll 3"/>
          <p:cNvSpPr txBox="1">
            <a:spLocks/>
          </p:cNvSpPr>
          <p:nvPr/>
        </p:nvSpPr>
        <p:spPr>
          <a:xfrm>
            <a:off x="4211352" y="3696561"/>
            <a:ext cx="4631277" cy="2897679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None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ther numerical methods are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Trapezoidal Rule (uses two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Simpson’s Three-Eight’s Rule (uses four data points)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sv-SE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Five-Point Quadrature Formula</a:t>
            </a:r>
            <a:endParaRPr kumimoji="0" lang="sv-SE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1" name="Object 11"/>
          <p:cNvGraphicFramePr>
            <a:graphicFrameLocks noChangeAspect="1"/>
          </p:cNvGraphicFramePr>
          <p:nvPr/>
        </p:nvGraphicFramePr>
        <p:xfrm>
          <a:off x="603504" y="2740363"/>
          <a:ext cx="822545" cy="60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" name="Equation" r:id="rId5" imgW="596880" imgH="431640" progId="Equation.3">
                  <p:embed/>
                </p:oleObj>
              </mc:Choice>
              <mc:Fallback>
                <p:oleObj name="Equation" r:id="rId5" imgW="596880" imgH="431640" progId="Equation.3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2740363"/>
                        <a:ext cx="822545" cy="609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2" name="Object 12"/>
          <p:cNvGraphicFramePr>
            <a:graphicFrameLocks noChangeAspect="1"/>
          </p:cNvGraphicFramePr>
          <p:nvPr/>
        </p:nvGraphicFramePr>
        <p:xfrm>
          <a:off x="566992" y="4141061"/>
          <a:ext cx="8048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8" name="Equation" r:id="rId7" imgW="583920" imgH="431640" progId="Equation.3">
                  <p:embed/>
                </p:oleObj>
              </mc:Choice>
              <mc:Fallback>
                <p:oleObj name="Equation" r:id="rId7" imgW="583920" imgH="43164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992" y="4141061"/>
                        <a:ext cx="8048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3" name="Object 13"/>
          <p:cNvGraphicFramePr>
            <a:graphicFrameLocks noChangeAspect="1"/>
          </p:cNvGraphicFramePr>
          <p:nvPr/>
        </p:nvGraphicFramePr>
        <p:xfrm>
          <a:off x="603504" y="5001596"/>
          <a:ext cx="6651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9" name="Equation" r:id="rId9" imgW="482400" imgH="431640" progId="Equation.3">
                  <p:embed/>
                </p:oleObj>
              </mc:Choice>
              <mc:Fallback>
                <p:oleObj name="Equation" r:id="rId9" imgW="482400" imgH="4316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" y="5001596"/>
                        <a:ext cx="6651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4" name="Object 14"/>
          <p:cNvGraphicFramePr>
            <a:graphicFrameLocks noChangeAspect="1"/>
          </p:cNvGraphicFramePr>
          <p:nvPr/>
        </p:nvGraphicFramePr>
        <p:xfrm>
          <a:off x="146304" y="3389963"/>
          <a:ext cx="4206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0" name="Equation" r:id="rId11" imgW="304560" imgH="431640" progId="Equation.3">
                  <p:embed/>
                </p:oleObj>
              </mc:Choice>
              <mc:Fallback>
                <p:oleObj name="Equation" r:id="rId11" imgW="304560" imgH="4316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" y="3389963"/>
                        <a:ext cx="4206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1408366" y="5424487"/>
          <a:ext cx="1746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1" name="Equation" r:id="rId13" imgW="126720" imgH="177480" progId="Equation.3">
                  <p:embed/>
                </p:oleObj>
              </mc:Choice>
              <mc:Fallback>
                <p:oleObj name="Equation" r:id="rId13" imgW="126720" imgH="177480" progId="Equation.3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8366" y="5424487"/>
                        <a:ext cx="1746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2275141" y="5397500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2" name="Equation" r:id="rId15" imgW="203040" imgH="215640" progId="Equation.3">
                  <p:embed/>
                </p:oleObj>
              </mc:Choice>
              <mc:Fallback>
                <p:oleObj name="Equation" r:id="rId15" imgW="203040" imgH="2156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141" y="5397500"/>
                        <a:ext cx="2794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7" name="Object 17"/>
          <p:cNvGraphicFramePr>
            <a:graphicFrameLocks noChangeAspect="1"/>
          </p:cNvGraphicFramePr>
          <p:nvPr/>
        </p:nvGraphicFramePr>
        <p:xfrm>
          <a:off x="3184779" y="5397500"/>
          <a:ext cx="2968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73" name="Equation" r:id="rId17" imgW="215640" imgH="215640" progId="Equation.3">
                  <p:embed/>
                </p:oleObj>
              </mc:Choice>
              <mc:Fallback>
                <p:oleObj name="Equation" r:id="rId17" imgW="215640" imgH="215640" progId="Equation.3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79" y="5397500"/>
                        <a:ext cx="296862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latshållare för innehåll 3"/>
          <p:cNvSpPr>
            <a:spLocks noGrp="1"/>
          </p:cNvSpPr>
          <p:nvPr>
            <p:ph sz="quarter" idx="1"/>
          </p:nvPr>
        </p:nvSpPr>
        <p:spPr>
          <a:xfrm>
            <a:off x="406400" y="1718728"/>
            <a:ext cx="85217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Given: r</a:t>
            </a:r>
            <a:r>
              <a:rPr lang="sv-SE" baseline="-25000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 as a function of conversion, one can also design any sequence of </a:t>
            </a:r>
            <a:r>
              <a:rPr lang="sv-SE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reactors in series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by defining X:</a:t>
            </a:r>
          </a:p>
        </p:txBody>
      </p:sp>
      <p:graphicFrame>
        <p:nvGraphicFramePr>
          <p:cNvPr id="34818" name="Object 9"/>
          <p:cNvGraphicFramePr>
            <a:graphicFrameLocks noChangeAspect="1"/>
          </p:cNvGraphicFramePr>
          <p:nvPr/>
        </p:nvGraphicFramePr>
        <p:xfrm>
          <a:off x="1157288" y="3022600"/>
          <a:ext cx="5167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6" name="Equation" r:id="rId3" imgW="2590560" imgH="393480" progId="Equation.3">
                  <p:embed/>
                </p:oleObj>
              </mc:Choice>
              <mc:Fallback>
                <p:oleObj name="Equation" r:id="rId3" imgW="2590560" imgH="39348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7288" y="3022600"/>
                        <a:ext cx="51673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7"/>
          <p:cNvSpPr/>
          <p:nvPr/>
        </p:nvSpPr>
        <p:spPr>
          <a:xfrm>
            <a:off x="939800" y="4210770"/>
            <a:ext cx="5881738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9" name="Grupp 8"/>
          <p:cNvGrpSpPr/>
          <p:nvPr/>
        </p:nvGrpSpPr>
        <p:grpSpPr>
          <a:xfrm>
            <a:off x="939800" y="5078624"/>
            <a:ext cx="5901039" cy="1245976"/>
            <a:chOff x="939800" y="5078624"/>
            <a:chExt cx="5901039" cy="1245976"/>
          </a:xfrm>
        </p:grpSpPr>
        <p:sp>
          <p:nvSpPr>
            <p:cNvPr id="6" name="Rektangel 5"/>
            <p:cNvSpPr/>
            <p:nvPr/>
          </p:nvSpPr>
          <p:spPr>
            <a:xfrm>
              <a:off x="939800" y="5078624"/>
              <a:ext cx="5901039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Molar Flow rate of species A at point i: </a:t>
              </a:r>
            </a:p>
          </p:txBody>
        </p:sp>
        <p:graphicFrame>
          <p:nvGraphicFramePr>
            <p:cNvPr id="34821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3019681"/>
                </p:ext>
              </p:extLst>
            </p:nvPr>
          </p:nvGraphicFramePr>
          <p:xfrm>
            <a:off x="939800" y="5778500"/>
            <a:ext cx="2506662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47" name="Equation" r:id="rId5" imgW="1079280" imgH="228600" progId="Equation.DSMT4">
                    <p:embed/>
                  </p:oleObj>
                </mc:Choice>
                <mc:Fallback>
                  <p:oleObj name="Equation" r:id="rId5" imgW="1079280" imgH="2286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9800" y="5778500"/>
                          <a:ext cx="2506662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2</a:t>
            </a:fld>
            <a:endParaRPr lang="sv-SE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2" descr="C:\Users\shiha\Desktop\New Pictur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51713"/>
            <a:ext cx="8559800" cy="38697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1: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925513" y="2120900"/>
          <a:ext cx="2703512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2" name="Equation" r:id="rId3" imgW="1104840" imgH="228600" progId="Equation.3">
                  <p:embed/>
                </p:oleObj>
              </mc:Choice>
              <mc:Fallback>
                <p:oleObj name="Equation" r:id="rId3" imgW="110484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2120900"/>
                        <a:ext cx="2703512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39800" y="2998788"/>
          <a:ext cx="6807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3" name="Equation" r:id="rId5" imgW="2781000" imgH="431640" progId="Equation.3">
                  <p:embed/>
                </p:oleObj>
              </mc:Choice>
              <mc:Fallback>
                <p:oleObj name="Equation" r:id="rId5" imgW="2781000" imgH="4316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998788"/>
                        <a:ext cx="6807200" cy="1092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1938861" y="4242592"/>
            <a:ext cx="4572402" cy="2475708"/>
            <a:chOff x="1938861" y="4242592"/>
            <a:chExt cx="4572402" cy="2475708"/>
          </a:xfrm>
        </p:grpSpPr>
        <p:grpSp>
          <p:nvGrpSpPr>
            <p:cNvPr id="22" name="Group 21"/>
            <p:cNvGrpSpPr/>
            <p:nvPr/>
          </p:nvGrpSpPr>
          <p:grpSpPr>
            <a:xfrm>
              <a:off x="2624667" y="4242592"/>
              <a:ext cx="3886596" cy="2007396"/>
              <a:chOff x="2624667" y="4242592"/>
              <a:chExt cx="3886596" cy="2007396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2635806" y="5557748"/>
                <a:ext cx="975756" cy="692240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29" name="Grupp 28"/>
              <p:cNvGrpSpPr/>
              <p:nvPr/>
            </p:nvGrpSpPr>
            <p:grpSpPr>
              <a:xfrm>
                <a:off x="2624667" y="4242592"/>
                <a:ext cx="3886596" cy="2007395"/>
                <a:chOff x="2624667" y="4496592"/>
                <a:chExt cx="3886596" cy="2007395"/>
              </a:xfrm>
            </p:grpSpPr>
            <p:grpSp>
              <p:nvGrpSpPr>
                <p:cNvPr id="24" name="Grupp 23"/>
                <p:cNvGrpSpPr/>
                <p:nvPr/>
              </p:nvGrpSpPr>
              <p:grpSpPr>
                <a:xfrm>
                  <a:off x="2624667" y="4496592"/>
                  <a:ext cx="3886596" cy="2007395"/>
                  <a:chOff x="2624667" y="4496592"/>
                  <a:chExt cx="3886596" cy="2007395"/>
                </a:xfrm>
              </p:grpSpPr>
              <p:grpSp>
                <p:nvGrpSpPr>
                  <p:cNvPr id="13" name="Grupp 12"/>
                  <p:cNvGrpSpPr/>
                  <p:nvPr/>
                </p:nvGrpSpPr>
                <p:grpSpPr>
                  <a:xfrm>
                    <a:off x="2632736" y="4496592"/>
                    <a:ext cx="3878527" cy="2006601"/>
                    <a:chOff x="939006" y="4190206"/>
                    <a:chExt cx="2006600" cy="2008188"/>
                  </a:xfrm>
                </p:grpSpPr>
                <p:cxnSp>
                  <p:nvCxnSpPr>
                    <p:cNvPr id="9" name="Rak 8"/>
                    <p:cNvCxnSpPr/>
                    <p:nvPr/>
                  </p:nvCxnSpPr>
                  <p:spPr>
                    <a:xfrm rot="5400000">
                      <a:off x="-63500" y="5194300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0" name="Rak 9"/>
                    <p:cNvCxnSpPr/>
                    <p:nvPr/>
                  </p:nvCxnSpPr>
                  <p:spPr>
                    <a:xfrm>
                      <a:off x="939006" y="6196806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1" name="Rak 10"/>
                    <p:cNvCxnSpPr/>
                    <p:nvPr/>
                  </p:nvCxnSpPr>
                  <p:spPr>
                    <a:xfrm rot="5400000">
                      <a:off x="1941512" y="5192712"/>
                      <a:ext cx="20066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15" name="Frihandsfigur 14"/>
                  <p:cNvSpPr/>
                  <p:nvPr/>
                </p:nvSpPr>
                <p:spPr>
                  <a:xfrm>
                    <a:off x="2624667" y="4690533"/>
                    <a:ext cx="3877733" cy="1323623"/>
                  </a:xfrm>
                  <a:custGeom>
                    <a:avLst/>
                    <a:gdLst>
                      <a:gd name="connsiteX0" fmla="*/ 0 w 3877733"/>
                      <a:gd name="connsiteY0" fmla="*/ 0 h 1323623"/>
                      <a:gd name="connsiteX1" fmla="*/ 643466 w 3877733"/>
                      <a:gd name="connsiteY1" fmla="*/ 965200 h 1323623"/>
                      <a:gd name="connsiteX2" fmla="*/ 1981200 w 3877733"/>
                      <a:gd name="connsiteY2" fmla="*/ 1303867 h 1323623"/>
                      <a:gd name="connsiteX3" fmla="*/ 3234266 w 3877733"/>
                      <a:gd name="connsiteY3" fmla="*/ 1083734 h 1323623"/>
                      <a:gd name="connsiteX4" fmla="*/ 3877733 w 3877733"/>
                      <a:gd name="connsiteY4" fmla="*/ 33867 h 1323623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877733" h="1323623">
                        <a:moveTo>
                          <a:pt x="0" y="0"/>
                        </a:moveTo>
                        <a:cubicBezTo>
                          <a:pt x="156633" y="373944"/>
                          <a:pt x="313266" y="747889"/>
                          <a:pt x="643466" y="965200"/>
                        </a:cubicBezTo>
                        <a:cubicBezTo>
                          <a:pt x="973666" y="1182511"/>
                          <a:pt x="1549400" y="1284111"/>
                          <a:pt x="1981200" y="1303867"/>
                        </a:cubicBezTo>
                        <a:cubicBezTo>
                          <a:pt x="2413000" y="1323623"/>
                          <a:pt x="2918177" y="1295401"/>
                          <a:pt x="3234266" y="1083734"/>
                        </a:cubicBezTo>
                        <a:cubicBezTo>
                          <a:pt x="3550355" y="872067"/>
                          <a:pt x="3877733" y="33867"/>
                          <a:pt x="3877733" y="33867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/>
                  </a:p>
                </p:txBody>
              </p:sp>
              <p:cxnSp>
                <p:nvCxnSpPr>
                  <p:cNvPr id="17" name="Rak 16"/>
                  <p:cNvCxnSpPr/>
                  <p:nvPr/>
                </p:nvCxnSpPr>
                <p:spPr>
                  <a:xfrm>
                    <a:off x="2635806" y="5811748"/>
                    <a:ext cx="977344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" name="Rak 18"/>
                  <p:cNvCxnSpPr/>
                  <p:nvPr/>
                </p:nvCxnSpPr>
                <p:spPr>
                  <a:xfrm rot="5400000" flipH="1" flipV="1">
                    <a:off x="3267031" y="615786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25" name="textruta 24"/>
                <p:cNvSpPr txBox="1"/>
                <p:nvPr/>
              </p:nvSpPr>
              <p:spPr>
                <a:xfrm>
                  <a:off x="3611562" y="5142773"/>
                  <a:ext cx="990600" cy="4924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/>
                    <a:t>V</a:t>
                  </a:r>
                  <a:r>
                    <a:rPr lang="sv-SE" sz="2600" baseline="-25000" dirty="0" smtClean="0"/>
                    <a:t>1</a:t>
                  </a:r>
                  <a:endParaRPr lang="sv-SE" sz="2600" dirty="0"/>
                </a:p>
              </p:txBody>
            </p:sp>
            <p:cxnSp>
              <p:nvCxnSpPr>
                <p:cNvPr id="27" name="Rak pil 26"/>
                <p:cNvCxnSpPr/>
                <p:nvPr/>
              </p:nvCxnSpPr>
              <p:spPr>
                <a:xfrm rot="5400000">
                  <a:off x="3040388" y="5676695"/>
                  <a:ext cx="630116" cy="547158"/>
                </a:xfrm>
                <a:prstGeom prst="straightConnector1">
                  <a:avLst/>
                </a:prstGeom>
                <a:ln>
                  <a:solidFill>
                    <a:srgbClr val="000000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80900" name="Object 4"/>
            <p:cNvGraphicFramePr>
              <a:graphicFrameLocks noChangeAspect="1"/>
            </p:cNvGraphicFramePr>
            <p:nvPr/>
          </p:nvGraphicFramePr>
          <p:xfrm>
            <a:off x="1938861" y="48887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4" name="Equation" r:id="rId7" imgW="304560" imgH="431640" progId="Equation.3">
                    <p:embed/>
                  </p:oleObj>
                </mc:Choice>
                <mc:Fallback>
                  <p:oleObj name="Equation" r:id="rId7" imgW="30456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861" y="48887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901" name="Object 5"/>
            <p:cNvGraphicFramePr>
              <a:graphicFrameLocks noChangeAspect="1"/>
            </p:cNvGraphicFramePr>
            <p:nvPr/>
          </p:nvGraphicFramePr>
          <p:xfrm>
            <a:off x="4319588" y="6413500"/>
            <a:ext cx="3143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65" name="Equation" r:id="rId9" imgW="177480" imgH="164880" progId="Equation.3">
                    <p:embed/>
                  </p:oleObj>
                </mc:Choice>
                <mc:Fallback>
                  <p:oleObj name="Equation" r:id="rId9" imgW="177480" imgH="16488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9588" y="641350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4</a:t>
            </a:fld>
            <a:endParaRPr lang="sv-SE"/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432175" y="63039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6" name="Equation" r:id="rId11" imgW="203040" imgH="215640" progId="Equation.3">
                  <p:embed/>
                </p:oleObj>
              </mc:Choice>
              <mc:Fallback>
                <p:oleObj name="Equation" r:id="rId11" imgW="2030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175" y="63039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2:</a:t>
            </a:r>
          </a:p>
        </p:txBody>
      </p:sp>
      <p:graphicFrame>
        <p:nvGraphicFramePr>
          <p:cNvPr id="80899" name="Object 9"/>
          <p:cNvGraphicFramePr>
            <a:graphicFrameLocks noChangeAspect="1"/>
          </p:cNvGraphicFramePr>
          <p:nvPr/>
        </p:nvGraphicFramePr>
        <p:xfrm>
          <a:off x="909638" y="2085975"/>
          <a:ext cx="2206625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6" name="Equation" r:id="rId3" imgW="901440" imgH="495000" progId="Equation.3">
                  <p:embed/>
                </p:oleObj>
              </mc:Choice>
              <mc:Fallback>
                <p:oleObj name="Equation" r:id="rId3" imgW="901440" imgH="4950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8" y="2085975"/>
                        <a:ext cx="2206625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1976961" y="3807529"/>
            <a:ext cx="4570443" cy="2694871"/>
            <a:chOff x="1976961" y="3807529"/>
            <a:chExt cx="4570443" cy="2694871"/>
          </a:xfrm>
        </p:grpSpPr>
        <p:grpSp>
          <p:nvGrpSpPr>
            <p:cNvPr id="29" name="Group 28"/>
            <p:cNvGrpSpPr/>
            <p:nvPr/>
          </p:nvGrpSpPr>
          <p:grpSpPr>
            <a:xfrm>
              <a:off x="2635806" y="3807529"/>
              <a:ext cx="3911598" cy="2007395"/>
              <a:chOff x="2624667" y="4496592"/>
              <a:chExt cx="3911598" cy="2007395"/>
            </a:xfrm>
          </p:grpSpPr>
          <p:sp>
            <p:nvSpPr>
              <p:cNvPr id="23" name="Freeform 22"/>
              <p:cNvSpPr/>
              <p:nvPr/>
            </p:nvSpPr>
            <p:spPr>
              <a:xfrm>
                <a:off x="3467100" y="5748866"/>
                <a:ext cx="2370667" cy="702733"/>
              </a:xfrm>
              <a:custGeom>
                <a:avLst/>
                <a:gdLst>
                  <a:gd name="connsiteX0" fmla="*/ 114300 w 2410883"/>
                  <a:gd name="connsiteY0" fmla="*/ 80433 h 704850"/>
                  <a:gd name="connsiteX1" fmla="*/ 660400 w 2410883"/>
                  <a:gd name="connsiteY1" fmla="*/ 220133 h 704850"/>
                  <a:gd name="connsiteX2" fmla="*/ 1079500 w 2410883"/>
                  <a:gd name="connsiteY2" fmla="*/ 270933 h 704850"/>
                  <a:gd name="connsiteX3" fmla="*/ 1866900 w 2410883"/>
                  <a:gd name="connsiteY3" fmla="*/ 245533 h 704850"/>
                  <a:gd name="connsiteX4" fmla="*/ 2324100 w 2410883"/>
                  <a:gd name="connsiteY4" fmla="*/ 80433 h 704850"/>
                  <a:gd name="connsiteX5" fmla="*/ 1346200 w 2410883"/>
                  <a:gd name="connsiteY5" fmla="*/ 702733 h 704850"/>
                  <a:gd name="connsiteX6" fmla="*/ 114300 w 2410883"/>
                  <a:gd name="connsiteY6" fmla="*/ 80433 h 704850"/>
                  <a:gd name="connsiteX0" fmla="*/ 114300 w 2353733"/>
                  <a:gd name="connsiteY0" fmla="*/ 80433 h 751416"/>
                  <a:gd name="connsiteX1" fmla="*/ 660400 w 2353733"/>
                  <a:gd name="connsiteY1" fmla="*/ 220133 h 751416"/>
                  <a:gd name="connsiteX2" fmla="*/ 1079500 w 2353733"/>
                  <a:gd name="connsiteY2" fmla="*/ 270933 h 751416"/>
                  <a:gd name="connsiteX3" fmla="*/ 1866900 w 2353733"/>
                  <a:gd name="connsiteY3" fmla="*/ 245533 h 751416"/>
                  <a:gd name="connsiteX4" fmla="*/ 2324100 w 2353733"/>
                  <a:gd name="connsiteY4" fmla="*/ 80433 h 751416"/>
                  <a:gd name="connsiteX5" fmla="*/ 2044700 w 2353733"/>
                  <a:gd name="connsiteY5" fmla="*/ 372533 h 751416"/>
                  <a:gd name="connsiteX6" fmla="*/ 1346200 w 2353733"/>
                  <a:gd name="connsiteY6" fmla="*/ 702733 h 751416"/>
                  <a:gd name="connsiteX7" fmla="*/ 114300 w 2353733"/>
                  <a:gd name="connsiteY7" fmla="*/ 80433 h 751416"/>
                  <a:gd name="connsiteX0" fmla="*/ 114300 w 2370667"/>
                  <a:gd name="connsiteY0" fmla="*/ 80433 h 785408"/>
                  <a:gd name="connsiteX1" fmla="*/ 660400 w 2370667"/>
                  <a:gd name="connsiteY1" fmla="*/ 220133 h 785408"/>
                  <a:gd name="connsiteX2" fmla="*/ 1079500 w 2370667"/>
                  <a:gd name="connsiteY2" fmla="*/ 270933 h 785408"/>
                  <a:gd name="connsiteX3" fmla="*/ 1866900 w 2370667"/>
                  <a:gd name="connsiteY3" fmla="*/ 245533 h 785408"/>
                  <a:gd name="connsiteX4" fmla="*/ 2324100 w 2370667"/>
                  <a:gd name="connsiteY4" fmla="*/ 80433 h 785408"/>
                  <a:gd name="connsiteX5" fmla="*/ 2146300 w 2370667"/>
                  <a:gd name="connsiteY5" fmla="*/ 576484 h 785408"/>
                  <a:gd name="connsiteX6" fmla="*/ 1346200 w 2370667"/>
                  <a:gd name="connsiteY6" fmla="*/ 702733 h 785408"/>
                  <a:gd name="connsiteX7" fmla="*/ 114300 w 2370667"/>
                  <a:gd name="connsiteY7" fmla="*/ 80433 h 785408"/>
                  <a:gd name="connsiteX0" fmla="*/ 114300 w 2370667"/>
                  <a:gd name="connsiteY0" fmla="*/ 80433 h 736725"/>
                  <a:gd name="connsiteX1" fmla="*/ 660400 w 2370667"/>
                  <a:gd name="connsiteY1" fmla="*/ 220133 h 736725"/>
                  <a:gd name="connsiteX2" fmla="*/ 1079500 w 2370667"/>
                  <a:gd name="connsiteY2" fmla="*/ 270933 h 736725"/>
                  <a:gd name="connsiteX3" fmla="*/ 1866900 w 2370667"/>
                  <a:gd name="connsiteY3" fmla="*/ 245533 h 736725"/>
                  <a:gd name="connsiteX4" fmla="*/ 2324100 w 2370667"/>
                  <a:gd name="connsiteY4" fmla="*/ 80433 h 736725"/>
                  <a:gd name="connsiteX5" fmla="*/ 2146300 w 2370667"/>
                  <a:gd name="connsiteY5" fmla="*/ 576484 h 736725"/>
                  <a:gd name="connsiteX6" fmla="*/ 1346200 w 2370667"/>
                  <a:gd name="connsiteY6" fmla="*/ 702733 h 736725"/>
                  <a:gd name="connsiteX7" fmla="*/ 596900 w 2370667"/>
                  <a:gd name="connsiteY7" fmla="*/ 372533 h 736725"/>
                  <a:gd name="connsiteX8" fmla="*/ 114300 w 2370667"/>
                  <a:gd name="connsiteY8" fmla="*/ 80433 h 736725"/>
                  <a:gd name="connsiteX0" fmla="*/ 114300 w 2370667"/>
                  <a:gd name="connsiteY0" fmla="*/ 80433 h 754599"/>
                  <a:gd name="connsiteX1" fmla="*/ 660400 w 2370667"/>
                  <a:gd name="connsiteY1" fmla="*/ 220133 h 754599"/>
                  <a:gd name="connsiteX2" fmla="*/ 1079500 w 2370667"/>
                  <a:gd name="connsiteY2" fmla="*/ 270933 h 754599"/>
                  <a:gd name="connsiteX3" fmla="*/ 1866900 w 2370667"/>
                  <a:gd name="connsiteY3" fmla="*/ 245533 h 754599"/>
                  <a:gd name="connsiteX4" fmla="*/ 2324100 w 2370667"/>
                  <a:gd name="connsiteY4" fmla="*/ 80433 h 754599"/>
                  <a:gd name="connsiteX5" fmla="*/ 2146300 w 2370667"/>
                  <a:gd name="connsiteY5" fmla="*/ 576484 h 754599"/>
                  <a:gd name="connsiteX6" fmla="*/ 1346200 w 2370667"/>
                  <a:gd name="connsiteY6" fmla="*/ 702733 h 754599"/>
                  <a:gd name="connsiteX7" fmla="*/ 402167 w 2370667"/>
                  <a:gd name="connsiteY7" fmla="*/ 265290 h 754599"/>
                  <a:gd name="connsiteX8" fmla="*/ 114300 w 2370667"/>
                  <a:gd name="connsiteY8" fmla="*/ 80433 h 754599"/>
                  <a:gd name="connsiteX0" fmla="*/ 114300 w 2370667"/>
                  <a:gd name="connsiteY0" fmla="*/ 80433 h 754599"/>
                  <a:gd name="connsiteX1" fmla="*/ 660400 w 2370667"/>
                  <a:gd name="connsiteY1" fmla="*/ 220133 h 754599"/>
                  <a:gd name="connsiteX2" fmla="*/ 1079500 w 2370667"/>
                  <a:gd name="connsiteY2" fmla="*/ 270933 h 754599"/>
                  <a:gd name="connsiteX3" fmla="*/ 1866900 w 2370667"/>
                  <a:gd name="connsiteY3" fmla="*/ 245533 h 754599"/>
                  <a:gd name="connsiteX4" fmla="*/ 2324100 w 2370667"/>
                  <a:gd name="connsiteY4" fmla="*/ 80433 h 754599"/>
                  <a:gd name="connsiteX5" fmla="*/ 2146300 w 2370667"/>
                  <a:gd name="connsiteY5" fmla="*/ 576484 h 754599"/>
                  <a:gd name="connsiteX6" fmla="*/ 1346200 w 2370667"/>
                  <a:gd name="connsiteY6" fmla="*/ 702733 h 754599"/>
                  <a:gd name="connsiteX7" fmla="*/ 402167 w 2370667"/>
                  <a:gd name="connsiteY7" fmla="*/ 265290 h 754599"/>
                  <a:gd name="connsiteX8" fmla="*/ 114300 w 2370667"/>
                  <a:gd name="connsiteY8" fmla="*/ 80433 h 754599"/>
                  <a:gd name="connsiteX0" fmla="*/ 114300 w 2370667"/>
                  <a:gd name="connsiteY0" fmla="*/ 80433 h 933451"/>
                  <a:gd name="connsiteX1" fmla="*/ 660400 w 2370667"/>
                  <a:gd name="connsiteY1" fmla="*/ 220133 h 933451"/>
                  <a:gd name="connsiteX2" fmla="*/ 1079500 w 2370667"/>
                  <a:gd name="connsiteY2" fmla="*/ 270933 h 933451"/>
                  <a:gd name="connsiteX3" fmla="*/ 1866900 w 2370667"/>
                  <a:gd name="connsiteY3" fmla="*/ 245533 h 933451"/>
                  <a:gd name="connsiteX4" fmla="*/ 2324100 w 2370667"/>
                  <a:gd name="connsiteY4" fmla="*/ 80433 h 933451"/>
                  <a:gd name="connsiteX5" fmla="*/ 2146300 w 2370667"/>
                  <a:gd name="connsiteY5" fmla="*/ 576484 h 933451"/>
                  <a:gd name="connsiteX6" fmla="*/ 1346200 w 2370667"/>
                  <a:gd name="connsiteY6" fmla="*/ 702733 h 933451"/>
                  <a:gd name="connsiteX7" fmla="*/ 402167 w 2370667"/>
                  <a:gd name="connsiteY7" fmla="*/ 265290 h 933451"/>
                  <a:gd name="connsiteX8" fmla="*/ 114300 w 2370667"/>
                  <a:gd name="connsiteY8" fmla="*/ 80433 h 933451"/>
                  <a:gd name="connsiteX0" fmla="*/ 114300 w 2370667"/>
                  <a:gd name="connsiteY0" fmla="*/ 80433 h 730375"/>
                  <a:gd name="connsiteX1" fmla="*/ 660400 w 2370667"/>
                  <a:gd name="connsiteY1" fmla="*/ 220133 h 730375"/>
                  <a:gd name="connsiteX2" fmla="*/ 1079500 w 2370667"/>
                  <a:gd name="connsiteY2" fmla="*/ 270933 h 730375"/>
                  <a:gd name="connsiteX3" fmla="*/ 1866900 w 2370667"/>
                  <a:gd name="connsiteY3" fmla="*/ 245533 h 730375"/>
                  <a:gd name="connsiteX4" fmla="*/ 2324100 w 2370667"/>
                  <a:gd name="connsiteY4" fmla="*/ 80433 h 730375"/>
                  <a:gd name="connsiteX5" fmla="*/ 2146300 w 2370667"/>
                  <a:gd name="connsiteY5" fmla="*/ 576484 h 730375"/>
                  <a:gd name="connsiteX6" fmla="*/ 1346200 w 2370667"/>
                  <a:gd name="connsiteY6" fmla="*/ 702733 h 730375"/>
                  <a:gd name="connsiteX7" fmla="*/ 381000 w 2370667"/>
                  <a:gd name="connsiteY7" fmla="*/ 410634 h 730375"/>
                  <a:gd name="connsiteX8" fmla="*/ 402167 w 2370667"/>
                  <a:gd name="connsiteY8" fmla="*/ 265290 h 730375"/>
                  <a:gd name="connsiteX9" fmla="*/ 114300 w 2370667"/>
                  <a:gd name="connsiteY9" fmla="*/ 80433 h 730375"/>
                  <a:gd name="connsiteX0" fmla="*/ 125588 w 2381955"/>
                  <a:gd name="connsiteY0" fmla="*/ 80433 h 702733"/>
                  <a:gd name="connsiteX1" fmla="*/ 671688 w 2381955"/>
                  <a:gd name="connsiteY1" fmla="*/ 220133 h 702733"/>
                  <a:gd name="connsiteX2" fmla="*/ 1090788 w 2381955"/>
                  <a:gd name="connsiteY2" fmla="*/ 270933 h 702733"/>
                  <a:gd name="connsiteX3" fmla="*/ 1878188 w 2381955"/>
                  <a:gd name="connsiteY3" fmla="*/ 245533 h 702733"/>
                  <a:gd name="connsiteX4" fmla="*/ 2335388 w 2381955"/>
                  <a:gd name="connsiteY4" fmla="*/ 80433 h 702733"/>
                  <a:gd name="connsiteX5" fmla="*/ 2157588 w 2381955"/>
                  <a:gd name="connsiteY5" fmla="*/ 576484 h 702733"/>
                  <a:gd name="connsiteX6" fmla="*/ 1357488 w 2381955"/>
                  <a:gd name="connsiteY6" fmla="*/ 702733 h 702733"/>
                  <a:gd name="connsiteX7" fmla="*/ 157339 w 2381955"/>
                  <a:gd name="connsiteY7" fmla="*/ 576485 h 702733"/>
                  <a:gd name="connsiteX8" fmla="*/ 413455 w 2381955"/>
                  <a:gd name="connsiteY8" fmla="*/ 265290 h 702733"/>
                  <a:gd name="connsiteX9" fmla="*/ 125588 w 2381955"/>
                  <a:gd name="connsiteY9" fmla="*/ 80433 h 702733"/>
                  <a:gd name="connsiteX0" fmla="*/ 173566 w 2429933"/>
                  <a:gd name="connsiteY0" fmla="*/ 80433 h 702733"/>
                  <a:gd name="connsiteX1" fmla="*/ 719666 w 2429933"/>
                  <a:gd name="connsiteY1" fmla="*/ 220133 h 702733"/>
                  <a:gd name="connsiteX2" fmla="*/ 1138766 w 2429933"/>
                  <a:gd name="connsiteY2" fmla="*/ 270933 h 702733"/>
                  <a:gd name="connsiteX3" fmla="*/ 1926166 w 2429933"/>
                  <a:gd name="connsiteY3" fmla="*/ 245533 h 702733"/>
                  <a:gd name="connsiteX4" fmla="*/ 2383366 w 2429933"/>
                  <a:gd name="connsiteY4" fmla="*/ 80433 h 702733"/>
                  <a:gd name="connsiteX5" fmla="*/ 2205566 w 2429933"/>
                  <a:gd name="connsiteY5" fmla="*/ 576484 h 702733"/>
                  <a:gd name="connsiteX6" fmla="*/ 1405466 w 2429933"/>
                  <a:gd name="connsiteY6" fmla="*/ 702733 h 702733"/>
                  <a:gd name="connsiteX7" fmla="*/ 205317 w 2429933"/>
                  <a:gd name="connsiteY7" fmla="*/ 576485 h 702733"/>
                  <a:gd name="connsiteX8" fmla="*/ 205317 w 2429933"/>
                  <a:gd name="connsiteY8" fmla="*/ 265290 h 702733"/>
                  <a:gd name="connsiteX9" fmla="*/ 173566 w 2429933"/>
                  <a:gd name="connsiteY9" fmla="*/ 80433 h 702733"/>
                  <a:gd name="connsiteX0" fmla="*/ 125588 w 2381955"/>
                  <a:gd name="connsiteY0" fmla="*/ 80433 h 702733"/>
                  <a:gd name="connsiteX1" fmla="*/ 671688 w 2381955"/>
                  <a:gd name="connsiteY1" fmla="*/ 220133 h 702733"/>
                  <a:gd name="connsiteX2" fmla="*/ 1090788 w 2381955"/>
                  <a:gd name="connsiteY2" fmla="*/ 270933 h 702733"/>
                  <a:gd name="connsiteX3" fmla="*/ 1878188 w 2381955"/>
                  <a:gd name="connsiteY3" fmla="*/ 245533 h 702733"/>
                  <a:gd name="connsiteX4" fmla="*/ 2335388 w 2381955"/>
                  <a:gd name="connsiteY4" fmla="*/ 80433 h 702733"/>
                  <a:gd name="connsiteX5" fmla="*/ 2157588 w 2381955"/>
                  <a:gd name="connsiteY5" fmla="*/ 576484 h 702733"/>
                  <a:gd name="connsiteX6" fmla="*/ 1357488 w 2381955"/>
                  <a:gd name="connsiteY6" fmla="*/ 702733 h 702733"/>
                  <a:gd name="connsiteX7" fmla="*/ 157339 w 2381955"/>
                  <a:gd name="connsiteY7" fmla="*/ 576485 h 702733"/>
                  <a:gd name="connsiteX8" fmla="*/ 413455 w 2381955"/>
                  <a:gd name="connsiteY8" fmla="*/ 265290 h 702733"/>
                  <a:gd name="connsiteX9" fmla="*/ 125588 w 2381955"/>
                  <a:gd name="connsiteY9" fmla="*/ 80433 h 702733"/>
                  <a:gd name="connsiteX0" fmla="*/ 114300 w 2370667"/>
                  <a:gd name="connsiteY0" fmla="*/ 80433 h 702733"/>
                  <a:gd name="connsiteX1" fmla="*/ 660400 w 2370667"/>
                  <a:gd name="connsiteY1" fmla="*/ 220133 h 702733"/>
                  <a:gd name="connsiteX2" fmla="*/ 1079500 w 2370667"/>
                  <a:gd name="connsiteY2" fmla="*/ 270933 h 702733"/>
                  <a:gd name="connsiteX3" fmla="*/ 1866900 w 2370667"/>
                  <a:gd name="connsiteY3" fmla="*/ 245533 h 702733"/>
                  <a:gd name="connsiteX4" fmla="*/ 2324100 w 2370667"/>
                  <a:gd name="connsiteY4" fmla="*/ 80433 h 702733"/>
                  <a:gd name="connsiteX5" fmla="*/ 2146300 w 2370667"/>
                  <a:gd name="connsiteY5" fmla="*/ 576484 h 702733"/>
                  <a:gd name="connsiteX6" fmla="*/ 1346200 w 2370667"/>
                  <a:gd name="connsiteY6" fmla="*/ 702733 h 702733"/>
                  <a:gd name="connsiteX7" fmla="*/ 402167 w 2370667"/>
                  <a:gd name="connsiteY7" fmla="*/ 576485 h 702733"/>
                  <a:gd name="connsiteX8" fmla="*/ 402167 w 2370667"/>
                  <a:gd name="connsiteY8" fmla="*/ 265290 h 702733"/>
                  <a:gd name="connsiteX9" fmla="*/ 114300 w 2370667"/>
                  <a:gd name="connsiteY9" fmla="*/ 80433 h 7027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370667" h="702733">
                    <a:moveTo>
                      <a:pt x="114300" y="80433"/>
                    </a:moveTo>
                    <a:cubicBezTo>
                      <a:pt x="0" y="0"/>
                      <a:pt x="499533" y="188383"/>
                      <a:pt x="660400" y="220133"/>
                    </a:cubicBezTo>
                    <a:cubicBezTo>
                      <a:pt x="821267" y="251883"/>
                      <a:pt x="878417" y="266700"/>
                      <a:pt x="1079500" y="270933"/>
                    </a:cubicBezTo>
                    <a:cubicBezTo>
                      <a:pt x="1280583" y="275166"/>
                      <a:pt x="1659467" y="277283"/>
                      <a:pt x="1866900" y="245533"/>
                    </a:cubicBezTo>
                    <a:cubicBezTo>
                      <a:pt x="2074333" y="213783"/>
                      <a:pt x="2277533" y="25275"/>
                      <a:pt x="2324100" y="80433"/>
                    </a:cubicBezTo>
                    <a:cubicBezTo>
                      <a:pt x="2370667" y="135591"/>
                      <a:pt x="2309283" y="472767"/>
                      <a:pt x="2146300" y="576484"/>
                    </a:cubicBezTo>
                    <a:cubicBezTo>
                      <a:pt x="1983317" y="680201"/>
                      <a:pt x="1636889" y="702733"/>
                      <a:pt x="1346200" y="702733"/>
                    </a:cubicBezTo>
                    <a:cubicBezTo>
                      <a:pt x="1055511" y="702733"/>
                      <a:pt x="559506" y="649392"/>
                      <a:pt x="402167" y="576485"/>
                    </a:cubicBezTo>
                    <a:cubicBezTo>
                      <a:pt x="244828" y="503578"/>
                      <a:pt x="446617" y="320323"/>
                      <a:pt x="402167" y="265290"/>
                    </a:cubicBezTo>
                    <a:cubicBezTo>
                      <a:pt x="196850" y="161573"/>
                      <a:pt x="103717" y="105833"/>
                      <a:pt x="114300" y="80433"/>
                    </a:cubicBezTo>
                    <a:close/>
                  </a:path>
                </a:pathLst>
              </a:cu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613150" y="6014156"/>
                <a:ext cx="2161117" cy="487450"/>
              </a:xfrm>
              <a:prstGeom prst="rect">
                <a:avLst/>
              </a:pr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solidFill>
                    <a:srgbClr val="FF00FF"/>
                  </a:solidFill>
                </a:endParaRPr>
              </a:p>
            </p:txBody>
          </p:sp>
          <p:grpSp>
            <p:nvGrpSpPr>
              <p:cNvPr id="20" name="Grupp 19"/>
              <p:cNvGrpSpPr/>
              <p:nvPr/>
            </p:nvGrpSpPr>
            <p:grpSpPr>
              <a:xfrm>
                <a:off x="2624667" y="4496592"/>
                <a:ext cx="3911598" cy="2007395"/>
                <a:chOff x="2624667" y="4496592"/>
                <a:chExt cx="3911598" cy="2007395"/>
              </a:xfrm>
            </p:grpSpPr>
            <p:grpSp>
              <p:nvGrpSpPr>
                <p:cNvPr id="22" name="Grupp 21"/>
                <p:cNvGrpSpPr/>
                <p:nvPr/>
              </p:nvGrpSpPr>
              <p:grpSpPr>
                <a:xfrm>
                  <a:off x="2632736" y="4496592"/>
                  <a:ext cx="3903529" cy="2007395"/>
                  <a:chOff x="2632736" y="4496592"/>
                  <a:chExt cx="3903529" cy="2007395"/>
                </a:xfrm>
              </p:grpSpPr>
              <p:grpSp>
                <p:nvGrpSpPr>
                  <p:cNvPr id="2" name="Grupp 28"/>
                  <p:cNvGrpSpPr/>
                  <p:nvPr/>
                </p:nvGrpSpPr>
                <p:grpSpPr>
                  <a:xfrm>
                    <a:off x="2632736" y="4496592"/>
                    <a:ext cx="3903529" cy="2007395"/>
                    <a:chOff x="2632736" y="4496592"/>
                    <a:chExt cx="3903529" cy="2007395"/>
                  </a:xfrm>
                </p:grpSpPr>
                <p:grpSp>
                  <p:nvGrpSpPr>
                    <p:cNvPr id="3" name="Grupp 23"/>
                    <p:cNvGrpSpPr/>
                    <p:nvPr/>
                  </p:nvGrpSpPr>
                  <p:grpSpPr>
                    <a:xfrm>
                      <a:off x="2632736" y="4496592"/>
                      <a:ext cx="3903529" cy="2007395"/>
                      <a:chOff x="2632736" y="4496592"/>
                      <a:chExt cx="3903529" cy="2007395"/>
                    </a:xfrm>
                  </p:grpSpPr>
                  <p:grpSp>
                    <p:nvGrpSpPr>
                      <p:cNvPr id="6" name="Grupp 12"/>
                      <p:cNvGrpSpPr/>
                      <p:nvPr/>
                    </p:nvGrpSpPr>
                    <p:grpSpPr>
                      <a:xfrm>
                        <a:off x="2632736" y="4496592"/>
                        <a:ext cx="3878527" cy="2006601"/>
                        <a:chOff x="939006" y="4190206"/>
                        <a:chExt cx="2006600" cy="2008188"/>
                      </a:xfrm>
                    </p:grpSpPr>
                    <p:cxnSp>
                      <p:nvCxnSpPr>
                        <p:cNvPr id="9" name="Rak 8"/>
                        <p:cNvCxnSpPr/>
                        <p:nvPr/>
                      </p:nvCxnSpPr>
                      <p:spPr>
                        <a:xfrm rot="5400000">
                          <a:off x="-63500" y="5194300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Rak 9"/>
                        <p:cNvCxnSpPr/>
                        <p:nvPr/>
                      </p:nvCxnSpPr>
                      <p:spPr>
                        <a:xfrm>
                          <a:off x="939006" y="6196806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Rak 10"/>
                        <p:cNvCxnSpPr/>
                        <p:nvPr/>
                      </p:nvCxnSpPr>
                      <p:spPr>
                        <a:xfrm rot="5400000">
                          <a:off x="1941512" y="5192712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" name="Frihandsfigur 14"/>
                      <p:cNvSpPr/>
                      <p:nvPr/>
                    </p:nvSpPr>
                    <p:spPr>
                      <a:xfrm>
                        <a:off x="2658532" y="4696173"/>
                        <a:ext cx="3877733" cy="1323623"/>
                      </a:xfrm>
                      <a:custGeom>
                        <a:avLst/>
                        <a:gdLst>
                          <a:gd name="connsiteX0" fmla="*/ 0 w 3877733"/>
                          <a:gd name="connsiteY0" fmla="*/ 0 h 1323623"/>
                          <a:gd name="connsiteX1" fmla="*/ 643466 w 3877733"/>
                          <a:gd name="connsiteY1" fmla="*/ 965200 h 1323623"/>
                          <a:gd name="connsiteX2" fmla="*/ 1981200 w 3877733"/>
                          <a:gd name="connsiteY2" fmla="*/ 1303867 h 1323623"/>
                          <a:gd name="connsiteX3" fmla="*/ 3234266 w 3877733"/>
                          <a:gd name="connsiteY3" fmla="*/ 1083734 h 1323623"/>
                          <a:gd name="connsiteX4" fmla="*/ 3877733 w 3877733"/>
                          <a:gd name="connsiteY4" fmla="*/ 33867 h 13236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877733" h="1323623">
                            <a:moveTo>
                              <a:pt x="0" y="0"/>
                            </a:moveTo>
                            <a:cubicBezTo>
                              <a:pt x="156633" y="373944"/>
                              <a:pt x="313266" y="747889"/>
                              <a:pt x="643466" y="965200"/>
                            </a:cubicBezTo>
                            <a:cubicBezTo>
                              <a:pt x="973666" y="1182511"/>
                              <a:pt x="1549400" y="1284111"/>
                              <a:pt x="1981200" y="1303867"/>
                            </a:cubicBezTo>
                            <a:cubicBezTo>
                              <a:pt x="2413000" y="1323623"/>
                              <a:pt x="2918177" y="1295401"/>
                              <a:pt x="3234266" y="1083734"/>
                            </a:cubicBezTo>
                            <a:cubicBezTo>
                              <a:pt x="3550355" y="872067"/>
                              <a:pt x="3877733" y="33867"/>
                              <a:pt x="3877733" y="33867"/>
                            </a:cubicBezTo>
                          </a:path>
                        </a:pathLst>
                      </a:cu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sv-SE"/>
                      </a:p>
                    </p:txBody>
                  </p:sp>
                  <p:cxnSp>
                    <p:nvCxnSpPr>
                      <p:cNvPr id="19" name="Rak 18"/>
                      <p:cNvCxnSpPr/>
                      <p:nvPr/>
                    </p:nvCxnSpPr>
                    <p:spPr>
                      <a:xfrm rot="5400000" flipH="1" flipV="1">
                        <a:off x="3267031" y="6157868"/>
                        <a:ext cx="690651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5" name="textruta 24"/>
                    <p:cNvSpPr txBox="1"/>
                    <p:nvPr/>
                  </p:nvSpPr>
                  <p:spPr>
                    <a:xfrm>
                      <a:off x="3869267" y="5029006"/>
                      <a:ext cx="990600" cy="49244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sz="2600" dirty="0" smtClean="0"/>
                        <a:t>V</a:t>
                      </a:r>
                      <a:r>
                        <a:rPr lang="sv-SE" sz="2600" baseline="-25000" dirty="0" smtClean="0"/>
                        <a:t>2</a:t>
                      </a:r>
                      <a:endParaRPr lang="sv-SE" sz="2600" dirty="0"/>
                    </a:p>
                  </p:txBody>
                </p:sp>
                <p:cxnSp>
                  <p:nvCxnSpPr>
                    <p:cNvPr id="27" name="Rak pil 26"/>
                    <p:cNvCxnSpPr/>
                    <p:nvPr/>
                  </p:nvCxnSpPr>
                  <p:spPr>
                    <a:xfrm rot="16200000" flipH="1">
                      <a:off x="3949915" y="5859900"/>
                      <a:ext cx="719236" cy="211666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" name="Rak 17"/>
                  <p:cNvCxnSpPr/>
                  <p:nvPr/>
                </p:nvCxnSpPr>
                <p:spPr>
                  <a:xfrm rot="5400000" flipH="1" flipV="1">
                    <a:off x="5429737" y="6157868"/>
                    <a:ext cx="690651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17" name="Rak 16"/>
                <p:cNvCxnSpPr/>
                <p:nvPr/>
              </p:nvCxnSpPr>
              <p:spPr>
                <a:xfrm>
                  <a:off x="2624667" y="5813336"/>
                  <a:ext cx="98689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4" name="Isosceles Triangle 23"/>
              <p:cNvSpPr/>
              <p:nvPr/>
            </p:nvSpPr>
            <p:spPr>
              <a:xfrm flipH="1">
                <a:off x="3613150" y="5814924"/>
                <a:ext cx="984249" cy="686682"/>
              </a:xfrm>
              <a:prstGeom prst="triangle">
                <a:avLst>
                  <a:gd name="adj" fmla="val 100000"/>
                </a:avLst>
              </a:prstGeom>
              <a:solidFill>
                <a:srgbClr val="FF00FF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30" name="Object 4"/>
            <p:cNvGraphicFramePr>
              <a:graphicFrameLocks noChangeAspect="1"/>
            </p:cNvGraphicFramePr>
            <p:nvPr/>
          </p:nvGraphicFramePr>
          <p:xfrm>
            <a:off x="1976961" y="44823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7" name="Equation" r:id="rId5" imgW="304560" imgH="431640" progId="Equation.3">
                    <p:embed/>
                  </p:oleObj>
                </mc:Choice>
                <mc:Fallback>
                  <p:oleObj name="Equation" r:id="rId5" imgW="304560" imgH="431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6961" y="44823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4497388" y="6197600"/>
            <a:ext cx="314325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88" name="Equation" r:id="rId7" imgW="177480" imgH="164880" progId="Equation.3">
                    <p:embed/>
                  </p:oleObj>
                </mc:Choice>
                <mc:Fallback>
                  <p:oleObj name="Equation" r:id="rId7" imgW="177480" imgH="16488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7388" y="6197600"/>
                          <a:ext cx="314325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5</a:t>
            </a:fld>
            <a:endParaRPr lang="sv-SE"/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/>
        </p:nvGraphicFramePr>
        <p:xfrm>
          <a:off x="3421063" y="58975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9" name="Equation" r:id="rId9" imgW="203040" imgH="215640" progId="Equation.3">
                  <p:embed/>
                </p:oleObj>
              </mc:Choice>
              <mc:Fallback>
                <p:oleObj name="Equation" r:id="rId9" imgW="203040" imgH="21564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063" y="58975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5"/>
          <p:cNvGraphicFramePr>
            <a:graphicFrameLocks noChangeAspect="1"/>
          </p:cNvGraphicFramePr>
          <p:nvPr/>
        </p:nvGraphicFramePr>
        <p:xfrm>
          <a:off x="5594350" y="5897563"/>
          <a:ext cx="381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0" name="Equation" r:id="rId11" imgW="215640" imgH="215640" progId="Equation.3">
                  <p:embed/>
                </p:oleObj>
              </mc:Choice>
              <mc:Fallback>
                <p:oleObj name="Equation" r:id="rId11" imgW="215640" imgH="215640" progId="Equation.3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50" y="5897563"/>
                        <a:ext cx="3810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611800"/>
              </p:ext>
            </p:extLst>
          </p:nvPr>
        </p:nvGraphicFramePr>
        <p:xfrm>
          <a:off x="977900" y="1902149"/>
          <a:ext cx="60610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3" name="Equation" r:id="rId3" imgW="2476440" imgH="457200" progId="Equation.3">
                  <p:embed/>
                </p:oleObj>
              </mc:Choice>
              <mc:Fallback>
                <p:oleObj name="Equation" r:id="rId3" imgW="24764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902149"/>
                        <a:ext cx="60610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50850"/>
              </p:ext>
            </p:extLst>
          </p:nvPr>
        </p:nvGraphicFramePr>
        <p:xfrm>
          <a:off x="1052513" y="3083249"/>
          <a:ext cx="2828925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4" name="Equation" r:id="rId5" imgW="1155700" imgH="444500" progId="Equation.3">
                  <p:embed/>
                </p:oleObj>
              </mc:Choice>
              <mc:Fallback>
                <p:oleObj name="Equation" r:id="rId5" imgW="115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3" y="3083249"/>
                        <a:ext cx="2828925" cy="1122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1938861" y="4293392"/>
            <a:ext cx="4572402" cy="2424908"/>
            <a:chOff x="1938861" y="4318792"/>
            <a:chExt cx="4572402" cy="2424908"/>
          </a:xfrm>
        </p:grpSpPr>
        <p:grpSp>
          <p:nvGrpSpPr>
            <p:cNvPr id="26" name="Group 25"/>
            <p:cNvGrpSpPr/>
            <p:nvPr/>
          </p:nvGrpSpPr>
          <p:grpSpPr>
            <a:xfrm>
              <a:off x="2624667" y="4318792"/>
              <a:ext cx="3886596" cy="2007397"/>
              <a:chOff x="2624667" y="4496592"/>
              <a:chExt cx="3886596" cy="2007397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774270" y="4750507"/>
                <a:ext cx="716049" cy="1753482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28" name="Grupp 27"/>
              <p:cNvGrpSpPr/>
              <p:nvPr/>
            </p:nvGrpSpPr>
            <p:grpSpPr>
              <a:xfrm>
                <a:off x="2624667" y="4496592"/>
                <a:ext cx="3886596" cy="2007397"/>
                <a:chOff x="2624667" y="4496592"/>
                <a:chExt cx="3886596" cy="2007397"/>
              </a:xfrm>
            </p:grpSpPr>
            <p:grpSp>
              <p:nvGrpSpPr>
                <p:cNvPr id="20" name="Grupp 19"/>
                <p:cNvGrpSpPr/>
                <p:nvPr/>
              </p:nvGrpSpPr>
              <p:grpSpPr>
                <a:xfrm>
                  <a:off x="2624667" y="4496592"/>
                  <a:ext cx="3886596" cy="2007397"/>
                  <a:chOff x="2624667" y="4496592"/>
                  <a:chExt cx="3886596" cy="2007397"/>
                </a:xfrm>
              </p:grpSpPr>
              <p:grpSp>
                <p:nvGrpSpPr>
                  <p:cNvPr id="2" name="Grupp 28"/>
                  <p:cNvGrpSpPr/>
                  <p:nvPr/>
                </p:nvGrpSpPr>
                <p:grpSpPr>
                  <a:xfrm>
                    <a:off x="2624667" y="4496592"/>
                    <a:ext cx="3886596" cy="2007395"/>
                    <a:chOff x="2624667" y="4496592"/>
                    <a:chExt cx="3886596" cy="2007395"/>
                  </a:xfrm>
                </p:grpSpPr>
                <p:grpSp>
                  <p:nvGrpSpPr>
                    <p:cNvPr id="3" name="Grupp 23"/>
                    <p:cNvGrpSpPr/>
                    <p:nvPr/>
                  </p:nvGrpSpPr>
                  <p:grpSpPr>
                    <a:xfrm>
                      <a:off x="2624667" y="4496592"/>
                      <a:ext cx="3886596" cy="2007395"/>
                      <a:chOff x="2624667" y="4496592"/>
                      <a:chExt cx="3886596" cy="2007395"/>
                    </a:xfrm>
                  </p:grpSpPr>
                  <p:grpSp>
                    <p:nvGrpSpPr>
                      <p:cNvPr id="5" name="Grupp 12"/>
                      <p:cNvGrpSpPr/>
                      <p:nvPr/>
                    </p:nvGrpSpPr>
                    <p:grpSpPr>
                      <a:xfrm>
                        <a:off x="2632736" y="4496592"/>
                        <a:ext cx="3878527" cy="2006601"/>
                        <a:chOff x="939006" y="4190206"/>
                        <a:chExt cx="2006600" cy="2008188"/>
                      </a:xfrm>
                    </p:grpSpPr>
                    <p:cxnSp>
                      <p:nvCxnSpPr>
                        <p:cNvPr id="9" name="Rak 8"/>
                        <p:cNvCxnSpPr/>
                        <p:nvPr/>
                      </p:nvCxnSpPr>
                      <p:spPr>
                        <a:xfrm rot="5400000">
                          <a:off x="-63500" y="5194300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0" name="Rak 9"/>
                        <p:cNvCxnSpPr/>
                        <p:nvPr/>
                      </p:nvCxnSpPr>
                      <p:spPr>
                        <a:xfrm>
                          <a:off x="939006" y="6196806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cxnSp>
                      <p:nvCxnSpPr>
                        <p:cNvPr id="11" name="Rak 10"/>
                        <p:cNvCxnSpPr/>
                        <p:nvPr/>
                      </p:nvCxnSpPr>
                      <p:spPr>
                        <a:xfrm rot="5400000">
                          <a:off x="1941512" y="5192712"/>
                          <a:ext cx="2006600" cy="1588"/>
                        </a:xfrm>
                        <a:prstGeom prst="line">
                          <a:avLst/>
                        </a:pr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</p:grpSp>
                  <p:sp>
                    <p:nvSpPr>
                      <p:cNvPr id="15" name="Frihandsfigur 14"/>
                      <p:cNvSpPr/>
                      <p:nvPr/>
                    </p:nvSpPr>
                    <p:spPr>
                      <a:xfrm>
                        <a:off x="2624667" y="4690533"/>
                        <a:ext cx="3877733" cy="1323623"/>
                      </a:xfrm>
                      <a:custGeom>
                        <a:avLst/>
                        <a:gdLst>
                          <a:gd name="connsiteX0" fmla="*/ 0 w 3877733"/>
                          <a:gd name="connsiteY0" fmla="*/ 0 h 1323623"/>
                          <a:gd name="connsiteX1" fmla="*/ 643466 w 3877733"/>
                          <a:gd name="connsiteY1" fmla="*/ 965200 h 1323623"/>
                          <a:gd name="connsiteX2" fmla="*/ 1981200 w 3877733"/>
                          <a:gd name="connsiteY2" fmla="*/ 1303867 h 1323623"/>
                          <a:gd name="connsiteX3" fmla="*/ 3234266 w 3877733"/>
                          <a:gd name="connsiteY3" fmla="*/ 1083734 h 1323623"/>
                          <a:gd name="connsiteX4" fmla="*/ 3877733 w 3877733"/>
                          <a:gd name="connsiteY4" fmla="*/ 33867 h 1323623"/>
                        </a:gdLst>
                        <a:ahLst/>
                        <a:cxnLst>
                          <a:cxn ang="0">
                            <a:pos x="connsiteX0" y="connsiteY0"/>
                          </a:cxn>
                          <a:cxn ang="0">
                            <a:pos x="connsiteX1" y="connsiteY1"/>
                          </a:cxn>
                          <a:cxn ang="0">
                            <a:pos x="connsiteX2" y="connsiteY2"/>
                          </a:cxn>
                          <a:cxn ang="0">
                            <a:pos x="connsiteX3" y="connsiteY3"/>
                          </a:cxn>
                          <a:cxn ang="0">
                            <a:pos x="connsiteX4" y="connsiteY4"/>
                          </a:cxn>
                        </a:cxnLst>
                        <a:rect l="l" t="t" r="r" b="b"/>
                        <a:pathLst>
                          <a:path w="3877733" h="1323623">
                            <a:moveTo>
                              <a:pt x="0" y="0"/>
                            </a:moveTo>
                            <a:cubicBezTo>
                              <a:pt x="156633" y="373944"/>
                              <a:pt x="313266" y="747889"/>
                              <a:pt x="643466" y="965200"/>
                            </a:cubicBezTo>
                            <a:cubicBezTo>
                              <a:pt x="973666" y="1182511"/>
                              <a:pt x="1549400" y="1284111"/>
                              <a:pt x="1981200" y="1303867"/>
                            </a:cubicBezTo>
                            <a:cubicBezTo>
                              <a:pt x="2413000" y="1323623"/>
                              <a:pt x="2918177" y="1295401"/>
                              <a:pt x="3234266" y="1083734"/>
                            </a:cubicBezTo>
                            <a:cubicBezTo>
                              <a:pt x="3550355" y="872067"/>
                              <a:pt x="3877733" y="33867"/>
                              <a:pt x="3877733" y="33867"/>
                            </a:cubicBezTo>
                          </a:path>
                        </a:pathLst>
                      </a:cu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sv-SE">
                          <a:latin typeface="Arial" pitchFamily="34" charset="0"/>
                          <a:cs typeface="Arial" pitchFamily="34" charset="0"/>
                        </a:endParaRPr>
                      </a:p>
                    </p:txBody>
                  </p:sp>
                  <p:cxnSp>
                    <p:nvCxnSpPr>
                      <p:cNvPr id="19" name="Rak 18"/>
                      <p:cNvCxnSpPr/>
                      <p:nvPr/>
                    </p:nvCxnSpPr>
                    <p:spPr>
                      <a:xfrm rot="5400000" flipH="1" flipV="1">
                        <a:off x="3267031" y="6157868"/>
                        <a:ext cx="690651" cy="1588"/>
                      </a:xfrm>
                      <a:prstGeom prst="line">
                        <a:avLst/>
                      </a:prstGeom>
                      <a:ln>
                        <a:solidFill>
                          <a:srgbClr val="000000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sp>
                  <p:nvSpPr>
                    <p:cNvPr id="25" name="textruta 24"/>
                    <p:cNvSpPr txBox="1"/>
                    <p:nvPr/>
                  </p:nvSpPr>
                  <p:spPr>
                    <a:xfrm>
                      <a:off x="5118103" y="4748918"/>
                      <a:ext cx="990600" cy="492443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sv-SE" sz="2600" dirty="0" smtClean="0"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lang="sv-SE" sz="2600" baseline="-25000" dirty="0" smtClean="0"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endParaRPr lang="sv-SE" sz="2600" dirty="0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7" name="Rak pil 26"/>
                    <p:cNvCxnSpPr/>
                    <p:nvPr/>
                  </p:nvCxnSpPr>
                  <p:spPr>
                    <a:xfrm rot="16200000" flipH="1">
                      <a:off x="5436555" y="5342007"/>
                      <a:ext cx="688129" cy="656167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8" name="Rak 17"/>
                  <p:cNvCxnSpPr/>
                  <p:nvPr/>
                </p:nvCxnSpPr>
                <p:spPr>
                  <a:xfrm rot="5400000" flipH="1" flipV="1">
                    <a:off x="4896734" y="5626453"/>
                    <a:ext cx="1755070" cy="1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" name="Rak 20"/>
                <p:cNvCxnSpPr/>
                <p:nvPr/>
              </p:nvCxnSpPr>
              <p:spPr>
                <a:xfrm rot="10800000" flipH="1" flipV="1">
                  <a:off x="5774268" y="4748918"/>
                  <a:ext cx="690651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Rak 23"/>
                <p:cNvCxnSpPr/>
                <p:nvPr/>
              </p:nvCxnSpPr>
              <p:spPr>
                <a:xfrm>
                  <a:off x="2624667" y="5813336"/>
                  <a:ext cx="98689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29" name="Object 4"/>
            <p:cNvGraphicFramePr>
              <a:graphicFrameLocks noChangeAspect="1"/>
            </p:cNvGraphicFramePr>
            <p:nvPr/>
          </p:nvGraphicFramePr>
          <p:xfrm>
            <a:off x="1938861" y="4888773"/>
            <a:ext cx="562197" cy="822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05" name="Equation" r:id="rId7" imgW="304560" imgH="431640" progId="Equation.3">
                    <p:embed/>
                  </p:oleObj>
                </mc:Choice>
                <mc:Fallback>
                  <p:oleObj name="Equation" r:id="rId7" imgW="30456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861" y="4888773"/>
                          <a:ext cx="562197" cy="8229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4320381" y="6429375"/>
            <a:ext cx="303213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2806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0381" y="6429375"/>
                          <a:ext cx="303213" cy="3143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>
                <a:latin typeface="Arial" pitchFamily="34" charset="0"/>
                <a:cs typeface="Arial" pitchFamily="34" charset="0"/>
              </a:rPr>
              <a:pPr/>
              <a:t>26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823279"/>
              </p:ext>
            </p:extLst>
          </p:nvPr>
        </p:nvGraphicFramePr>
        <p:xfrm>
          <a:off x="6313488" y="6323013"/>
          <a:ext cx="3952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7" name="Equation" r:id="rId11" imgW="215640" imgH="228600" progId="Equation.3">
                  <p:embed/>
                </p:oleObj>
              </mc:Choice>
              <mc:Fallback>
                <p:oleObj name="Equation" r:id="rId11" imgW="215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3488" y="6323013"/>
                        <a:ext cx="39528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317047"/>
              </p:ext>
            </p:extLst>
          </p:nvPr>
        </p:nvGraphicFramePr>
        <p:xfrm>
          <a:off x="3433763" y="6329363"/>
          <a:ext cx="3587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8" name="Equation" r:id="rId13" imgW="203040" imgH="215640" progId="Equation.3">
                  <p:embed/>
                </p:oleObj>
              </mc:Choice>
              <mc:Fallback>
                <p:oleObj name="Equation" r:id="rId13" imgW="203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6329363"/>
                        <a:ext cx="358775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02333"/>
              </p:ext>
            </p:extLst>
          </p:nvPr>
        </p:nvGraphicFramePr>
        <p:xfrm>
          <a:off x="5607050" y="6329363"/>
          <a:ext cx="3810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9" name="Equation" r:id="rId15" imgW="215640" imgH="215640" progId="Equation.3">
                  <p:embed/>
                </p:oleObj>
              </mc:Choice>
              <mc:Fallback>
                <p:oleObj name="Equation" r:id="rId15" imgW="2156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050" y="6329363"/>
                        <a:ext cx="38100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s in Series</a:t>
            </a:r>
            <a:endParaRPr lang="en-US" b="1" dirty="0">
              <a:solidFill>
                <a:schemeClr val="tx1"/>
              </a:solidFill>
              <a:cs typeface="Arial" pitchFamily="34" charset="0"/>
            </a:endParaRPr>
          </a:p>
        </p:txBody>
      </p:sp>
      <p:sp>
        <p:nvSpPr>
          <p:cNvPr id="36" name="Rektangel 3"/>
          <p:cNvSpPr/>
          <p:nvPr/>
        </p:nvSpPr>
        <p:spPr>
          <a:xfrm>
            <a:off x="939800" y="1473206"/>
            <a:ext cx="1725152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Reactor 3:</a:t>
            </a:r>
          </a:p>
        </p:txBody>
      </p:sp>
    </p:spTree>
    <p:extLst>
      <p:ext uri="{BB962C8B-B14F-4D97-AF65-F5344CB8AC3E}">
        <p14:creationId xmlns:p14="http://schemas.microsoft.com/office/powerpoint/2010/main" val="2176350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7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6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ktangel 3"/>
          <p:cNvSpPr/>
          <p:nvPr/>
        </p:nvSpPr>
        <p:spPr>
          <a:xfrm>
            <a:off x="939800" y="1473206"/>
            <a:ext cx="77470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Space time </a:t>
            </a:r>
            <a:r>
              <a:rPr lang="sv-SE" sz="2600" dirty="0" smtClean="0">
                <a:cs typeface="Arial" pitchFamily="34" charset="0"/>
              </a:rPr>
              <a:t>τ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is the time necessary to process 1 reactor volume of fluid at entrance conditions.</a:t>
            </a:r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939801" y="2607733"/>
          <a:ext cx="1025525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3" name="Equation" r:id="rId3" imgW="419100" imgH="393700" progId="Equation.3">
                  <p:embed/>
                </p:oleObj>
              </mc:Choice>
              <mc:Fallback>
                <p:oleObj name="Equation" r:id="rId3" imgW="419100" imgH="3937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1" y="2607733"/>
                        <a:ext cx="1025525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14400" y="3808413"/>
            <a:ext cx="7743825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8</a:t>
            </a:fld>
            <a:endParaRPr lang="sv-SE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Reactors in Series</a:t>
            </a:r>
            <a:endParaRPr 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KEEPING UP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sv-SE" sz="2800" dirty="0" smtClean="0">
                <a:latin typeface="Arial" pitchFamily="34" charset="0"/>
                <a:cs typeface="Arial" pitchFamily="34" charset="0"/>
              </a:rPr>
              <a:t>The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tower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 of CRE, is it </a:t>
            </a:r>
            <a:r>
              <a:rPr lang="sv-SE" sz="2800" dirty="0" err="1" smtClean="0">
                <a:latin typeface="Arial" pitchFamily="34" charset="0"/>
                <a:cs typeface="Arial" pitchFamily="34" charset="0"/>
              </a:rPr>
              <a:t>stable</a:t>
            </a:r>
            <a:r>
              <a:rPr lang="sv-SE" sz="2800" dirty="0" smtClean="0">
                <a:latin typeface="Arial" pitchFamily="34" charset="0"/>
                <a:cs typeface="Arial" pitchFamily="34" charset="0"/>
              </a:rPr>
              <a:t>?</a:t>
            </a:r>
            <a:endParaRPr lang="sv-SE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29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79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0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1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2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3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4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1785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9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8824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action Engineering</a:t>
            </a:r>
            <a:endParaRPr lang="en-US" b="1" dirty="0"/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746125" y="5527675"/>
            <a:ext cx="412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chemeClr val="tx1"/>
                </a:solidFill>
              </a:rPr>
              <a:t>   </a:t>
            </a:r>
          </a:p>
        </p:txBody>
      </p:sp>
      <p:sp>
        <p:nvSpPr>
          <p:cNvPr id="64517" name="AutoShape 5"/>
          <p:cNvSpPr>
            <a:spLocks noChangeArrowheads="1"/>
          </p:cNvSpPr>
          <p:nvPr/>
        </p:nvSpPr>
        <p:spPr bwMode="auto">
          <a:xfrm>
            <a:off x="9144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64518" name="AutoShape 6"/>
          <p:cNvSpPr>
            <a:spLocks noChangeArrowheads="1"/>
          </p:cNvSpPr>
          <p:nvPr/>
        </p:nvSpPr>
        <p:spPr bwMode="auto">
          <a:xfrm>
            <a:off x="36576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solidFill>
                <a:schemeClr val="tx1"/>
              </a:solidFill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64519" name="AutoShape 7"/>
          <p:cNvSpPr>
            <a:spLocks noChangeArrowheads="1"/>
          </p:cNvSpPr>
          <p:nvPr/>
        </p:nvSpPr>
        <p:spPr bwMode="auto">
          <a:xfrm>
            <a:off x="6400800" y="32004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914400" y="4648200"/>
            <a:ext cx="66563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Thes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topics </a:t>
            </a:r>
            <a:r>
              <a:rPr lang="en-US" sz="2800" dirty="0">
                <a:solidFill>
                  <a:schemeClr val="tx1"/>
                </a:solidFill>
                <a:latin typeface="Perpetua"/>
                <a:cs typeface="Perpetua"/>
              </a:rPr>
              <a:t>build upon one </a:t>
            </a:r>
            <a:r>
              <a:rPr lang="en-US" sz="2800" dirty="0" smtClean="0">
                <a:solidFill>
                  <a:schemeClr val="tx1"/>
                </a:solidFill>
                <a:latin typeface="Perpetua"/>
                <a:cs typeface="Perpetua"/>
              </a:rPr>
              <a:t>another.</a:t>
            </a:r>
            <a:endParaRPr lang="en-US" sz="28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AutoShape 2"/>
          <p:cNvSpPr>
            <a:spLocks noChangeArrowheads="1"/>
          </p:cNvSpPr>
          <p:nvPr/>
        </p:nvSpPr>
        <p:spPr bwMode="auto">
          <a:xfrm>
            <a:off x="3390899" y="38887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Mole Balance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1" name="AutoShape 3"/>
          <p:cNvSpPr>
            <a:spLocks noChangeArrowheads="1"/>
          </p:cNvSpPr>
          <p:nvPr/>
        </p:nvSpPr>
        <p:spPr bwMode="auto">
          <a:xfrm>
            <a:off x="3390899" y="32791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ea typeface="Angsana New" pitchFamily="18" charset="0"/>
                <a:cs typeface="Perpetua"/>
              </a:rPr>
              <a:t>Rate Laws</a:t>
            </a:r>
            <a:endParaRPr lang="th-TH" sz="2600">
              <a:latin typeface="Perpetua"/>
              <a:ea typeface="Angsana New" pitchFamily="18" charset="0"/>
              <a:cs typeface="Perpetua"/>
            </a:endParaRPr>
          </a:p>
        </p:txBody>
      </p:sp>
      <p:sp>
        <p:nvSpPr>
          <p:cNvPr id="12292" name="AutoShape 4"/>
          <p:cNvSpPr>
            <a:spLocks noChangeArrowheads="1"/>
          </p:cNvSpPr>
          <p:nvPr/>
        </p:nvSpPr>
        <p:spPr bwMode="auto">
          <a:xfrm>
            <a:off x="3390899" y="2669595"/>
            <a:ext cx="2569633" cy="911805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3390899" y="2059995"/>
            <a:ext cx="2569633" cy="911805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Isothermal Design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3390899" y="1450395"/>
            <a:ext cx="2569633" cy="911805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latin typeface="Perpetua"/>
                <a:cs typeface="Perpetua"/>
              </a:rPr>
              <a:t>Heat Effects</a:t>
            </a:r>
            <a:endParaRPr lang="th-TH" sz="2600"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1</a:t>
            </a:fld>
            <a:endParaRPr lang="sv-SE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3390899" y="5199221"/>
            <a:ext cx="21209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600" dirty="0" smtClean="0">
                <a:latin typeface="Perpetua"/>
                <a:cs typeface="Perpetua"/>
              </a:rPr>
              <a:t>CRE Algorithm</a:t>
            </a:r>
            <a:endParaRPr lang="en-US" sz="2600" dirty="0"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AutoShape 2"/>
          <p:cNvSpPr>
            <a:spLocks noChangeArrowheads="1"/>
          </p:cNvSpPr>
          <p:nvPr/>
        </p:nvSpPr>
        <p:spPr bwMode="auto">
          <a:xfrm>
            <a:off x="2057400" y="28956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4495800"/>
            <a:ext cx="69342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Be careful not to cut corners on any of the </a:t>
            </a:r>
          </a:p>
          <a:p>
            <a:r>
              <a:rPr lang="en-US" sz="2800" b="1" dirty="0" smtClean="0"/>
              <a:t>CRE building blocks </a:t>
            </a:r>
            <a:r>
              <a:rPr lang="en-US" sz="2800" dirty="0" smtClean="0"/>
              <a:t>while learning this material!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  <p:sp>
        <p:nvSpPr>
          <p:cNvPr id="9" name="AutoShape 3"/>
          <p:cNvSpPr>
            <a:spLocks noChangeArrowheads="1"/>
          </p:cNvSpPr>
          <p:nvPr/>
        </p:nvSpPr>
        <p:spPr bwMode="auto">
          <a:xfrm rot="5400000">
            <a:off x="6019800" y="2057400"/>
            <a:ext cx="685800" cy="25146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/>
          <p:cNvSpPr>
            <a:spLocks noChangeArrowheads="1"/>
          </p:cNvSpPr>
          <p:nvPr/>
        </p:nvSpPr>
        <p:spPr bwMode="auto">
          <a:xfrm>
            <a:off x="3276600" y="38862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Mole Balance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79" name="AutoShape 3"/>
          <p:cNvSpPr>
            <a:spLocks noChangeArrowheads="1"/>
          </p:cNvSpPr>
          <p:nvPr/>
        </p:nvSpPr>
        <p:spPr bwMode="auto">
          <a:xfrm rot="5400000">
            <a:off x="4152900" y="2552700"/>
            <a:ext cx="609600" cy="2362200"/>
          </a:xfrm>
          <a:prstGeom prst="can">
            <a:avLst>
              <a:gd name="adj" fmla="val 35090"/>
            </a:avLst>
          </a:prstGeom>
          <a:solidFill>
            <a:srgbClr val="FF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Rate Laws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0" name="AutoShape 4"/>
          <p:cNvSpPr>
            <a:spLocks noChangeArrowheads="1"/>
          </p:cNvSpPr>
          <p:nvPr/>
        </p:nvSpPr>
        <p:spPr bwMode="auto">
          <a:xfrm>
            <a:off x="3276600" y="26670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bg1"/>
                </a:solidFill>
                <a:latin typeface="Perpetua"/>
                <a:cs typeface="Perpetua"/>
              </a:rPr>
              <a:t>Stoichiometry</a:t>
            </a:r>
            <a:endParaRPr lang="th-TH" sz="2600">
              <a:solidFill>
                <a:schemeClr val="bg1"/>
              </a:solidFill>
              <a:latin typeface="Perpetua"/>
              <a:cs typeface="Perpetua"/>
            </a:endParaRPr>
          </a:p>
        </p:txBody>
      </p:sp>
      <p:sp>
        <p:nvSpPr>
          <p:cNvPr id="101381" name="AutoShape 5"/>
          <p:cNvSpPr>
            <a:spLocks noChangeArrowheads="1"/>
          </p:cNvSpPr>
          <p:nvPr/>
        </p:nvSpPr>
        <p:spPr bwMode="auto">
          <a:xfrm rot="5400000">
            <a:off x="4191000" y="1295400"/>
            <a:ext cx="609600" cy="2438400"/>
          </a:xfrm>
          <a:prstGeom prst="can">
            <a:avLst>
              <a:gd name="adj" fmla="val 3509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 vert="eaVert"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 dirty="0">
                <a:solidFill>
                  <a:schemeClr val="tx1"/>
                </a:solidFill>
                <a:latin typeface="Perpetua"/>
                <a:cs typeface="Perpetua"/>
              </a:rPr>
              <a:t>Isothermal Design</a:t>
            </a:r>
            <a:endParaRPr lang="th-TH" sz="2600" dirty="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1382" name="AutoShape 6"/>
          <p:cNvSpPr>
            <a:spLocks noChangeArrowheads="1"/>
          </p:cNvSpPr>
          <p:nvPr/>
        </p:nvSpPr>
        <p:spPr bwMode="auto">
          <a:xfrm>
            <a:off x="3276600" y="1447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600">
                <a:solidFill>
                  <a:schemeClr val="tx1"/>
                </a:solidFill>
                <a:latin typeface="Perpetua"/>
                <a:cs typeface="Perpetua"/>
              </a:rPr>
              <a:t>Heat Effects</a:t>
            </a:r>
            <a:endParaRPr lang="th-TH" sz="2600">
              <a:solidFill>
                <a:schemeClr val="tx1"/>
              </a:solidFill>
              <a:latin typeface="Perpetua"/>
              <a:cs typeface="Perpetua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C17BA6-665A-4AFF-9756-53EC7D466A4A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524000" y="5903893"/>
            <a:ext cx="6400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Otherwise, your Algorithm becomes unstable.</a:t>
            </a:r>
          </a:p>
          <a:p>
            <a:r>
              <a:rPr lang="en-US" sz="2800" dirty="0" smtClean="0"/>
              <a:t>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20231E-7 C -0.00503 0.00324 -0.0217 0.0067 -0.0276 0.0067 C -0.06458 0.0067 -0.1026 -0.04694 -0.1026 -0.10081 C -0.1026 -0.07376 -0.1217 -0.04694 -0.13958 -0.04694 C -0.15885 -0.04694 -0.17656 -0.07422 -0.17656 -0.10081 C -0.17656 -0.0874 -0.18628 -0.07376 -0.19583 -0.07376 C -0.20521 -0.07376 -0.21476 -0.08717 -0.21476 -0.10081 C -0.21476 -0.09387 -0.21944 -0.0874 -0.22431 -0.0874 C -0.22917 -0.0874 -0.23385 -0.09434 -0.23385 -0.10081 C -0.23385 -0.09734 -0.23611 -0.09387 -0.23854 -0.09387 C -0.23976 -0.09387 -0.2434 -0.09734 -0.2434 -0.10081 C -0.2434 -0.09896 -0.24462 -0.09734 -0.24566 -0.09734 C -0.24566 -0.09688 -0.24826 -0.09896 -0.24826 -0.10081 C -0.24826 -0.09988 -0.24826 -0.09896 -0.24948 -0.09896 C -0.24948 -0.09965 -0.25069 -0.10012 -0.25069 -0.10081 C -0.25069 -0.10035 -0.25069 -0.09988 -0.25069 -0.09965 C -0.25208 -0.09965 -0.25208 -0.10012 -0.25208 -0.10035 C -0.25312 -0.10035 -0.25312 -0.10012 -0.25312 -0.09965 C -0.25417 -0.09965 -0.25417 -0.10012 -0.25417 -0.10035 " pathEditMode="relative" rAng="0" ptsTypes="fffffffffffffffffff">
                                      <p:cBhvr>
                                        <p:cTn id="6" dur="2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-47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4.9711E-6 C -0.00625 -0.00787 -0.02604 -0.0155 -0.03316 -0.0155 C -0.0776 -0.0155 -0.12292 0.10635 -0.12292 0.22797 C -0.12292 0.16647 -0.14566 0.10635 -0.16719 0.10635 C -0.1901 0.10635 -0.21111 0.16763 -0.21111 0.22797 C -0.21111 0.19768 -0.22257 0.16647 -0.23437 0.16647 C -0.24583 0.16647 -0.25747 0.19676 -0.25747 0.22797 C -0.25747 0.21225 -0.26267 0.19768 -0.26858 0.19768 C -0.27413 0.19768 -0.27951 0.21317 -0.27951 0.22797 C -0.27951 0.22011 -0.28281 0.21225 -0.28576 0.21225 C -0.28715 0.21225 -0.29097 0.22011 -0.29097 0.22797 C -0.29097 0.22404 -0.29271 0.22011 -0.29427 0.22011 C -0.29427 0.22104 -0.29687 0.22404 -0.29687 0.22797 C -0.29687 0.22589 -0.29687 0.22404 -0.29844 0.22404 C -0.29844 0.22497 -0.29983 0.22589 -0.29983 0.22797 C -0.29983 0.22682 -0.29983 0.22589 -0.29983 0.22497 C -0.30156 0.22497 -0.30156 0.22589 -0.30156 0.22705 C -0.30312 0.22705 -0.30312 0.22589 -0.30312 0.22497 C -0.30417 0.22497 -0.30417 0.22589 -0.30417 0.22705 " pathEditMode="relative" rAng="0" ptsTypes="fffffffffffffffffff">
                                      <p:cBhvr>
                                        <p:cTn id="8" dur="2000" fill="hold"/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200" y="106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C 0.00087 -0.01065 0.00382 -0.0213 0.00486 -0.0213 C 0.01146 -0.0213 0.0184 0.14537 0.0184 0.31204 C 0.0184 0.22801 0.02188 0.14537 0.025 0.14537 C 0.02847 0.14537 0.03177 0.2294 0.03177 0.31204 C 0.03177 0.2706 0.03351 0.22801 0.03524 0.22801 C 0.03681 0.22801 0.03854 0.26944 0.03854 0.31204 C 0.03854 0.29074 0.03958 0.2706 0.04028 0.2706 C 0.04115 0.2706 0.04201 0.2919 0.04201 0.31204 C 0.04201 0.30139 0.04253 0.29074 0.04288 0.29074 C 0.04306 0.29074 0.04375 0.30139 0.04375 0.31204 C 0.04375 0.30671 0.04392 0.30139 0.04427 0.30139 C 0.04427 0.3 0.04462 0.30671 0.04462 0.31204 C 0.04462 0.30926 0.04462 0.30671 0.04497 0.30671 C 0.04497 0.3081 0.04514 0.30949 0.04514 0.31204 C 0.04514 0.31065 0.04514 0.30926 0.04514 0.3081 C 0.04531 0.3081 0.04531 0.30949 0.04531 0.31088 C 0.04549 0.31088 0.04549 0.30949 0.04549 0.3081 C 0.04583 0.3081 0.04583 0.30949 0.04583 0.31088 " pathEditMode="relative" rAng="0" ptsTypes="fffffffffffffffffff">
                                      <p:cBhvr>
                                        <p:cTn id="10" dur="20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" y="1450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5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0.01364 C 0.0059 -0.01757 0.02708 -0.02127 0.03438 -0.02127 C 0.08108 -0.02127 0.12917 0.03931 0.12917 0.09989 C 0.12917 0.06914 0.15313 0.03931 0.17587 0.03931 C 0.19983 0.03931 0.22257 0.0696 0.22257 0.09989 C 0.22257 0.08463 0.23455 0.06914 0.24653 0.06914 C 0.25868 0.06914 0.27066 0.08416 0.27066 0.09989 C 0.27066 0.09203 0.27656 0.08463 0.28264 0.08463 C 0.28872 0.08463 0.29462 0.09249 0.29462 0.09989 C 0.29462 0.09596 0.29774 0.09203 0.30069 0.09203 C 0.30226 0.09203 0.3066 0.09596 0.3066 0.09989 C 0.3066 0.09781 0.30816 0.09596 0.30972 0.09596 C 0.30972 0.09642 0.31285 0.09781 0.31285 0.09989 C 0.31285 0.09873 0.31285 0.09781 0.31441 0.09781 C 0.31441 0.09827 0.31597 0.09896 0.31597 0.09989 C 0.31597 0.09919 0.31597 0.09873 0.31597 0.09827 C 0.31753 0.09827 0.31753 0.09896 0.31753 0.09942 C 0.3191 0.09942 0.3191 0.09896 0.3191 0.09827 C 0.32083 0.09827 0.32083 0.09896 0.32083 0.09942 " pathEditMode="relative" rAng="0" ptsTypes="fffffffffffffffffff">
                                      <p:cBhvr>
                                        <p:cTn id="12" dur="2000" fill="hold"/>
                                        <p:tgtEl>
                                          <p:spTgt spid="1013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000" y="530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4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2.02312E-6 C 0.00677 -0.01595 0.03108 -0.03144 0.03958 -0.03144 C 0.09358 -0.03144 0.14913 0.21688 0.14913 0.46544 C 0.14913 0.33989 0.17674 0.21688 0.20295 0.21688 C 0.23073 0.21688 0.25729 0.34197 0.25729 0.46544 C 0.25729 0.40347 0.27118 0.33989 0.2849 0.33989 C 0.29878 0.33989 0.31267 0.40162 0.31267 0.46544 C 0.31267 0.4333 0.31962 0.40347 0.32656 0.40347 C 0.33351 0.40347 0.34045 0.43492 0.34045 0.46544 C 0.34045 0.44948 0.34392 0.4333 0.3474 0.4333 C 0.34931 0.4333 0.35434 0.44948 0.35434 0.46544 C 0.35434 0.45734 0.35625 0.44948 0.35781 0.44948 C 0.35781 0.44717 0.36163 0.45734 0.36163 0.46544 C 0.36163 0.46104 0.36163 0.45734 0.36354 0.45734 C 0.36354 0.45919 0.3651 0.4615 0.3651 0.46544 C 0.3651 0.46312 0.3651 0.46104 0.3651 0.45919 C 0.36701 0.45919 0.36701 0.4615 0.36701 0.46335 C 0.36892 0.46335 0.36892 0.4615 0.36892 0.45919 C 0.37083 0.45919 0.37083 0.4615 0.37083 0.46335 " pathEditMode="relative" rAng="0" ptsTypes="fffffffffffffffffff">
                                      <p:cBhvr>
                                        <p:cTn id="14" dur="2000" fill="hold"/>
                                        <p:tgtEl>
                                          <p:spTgt spid="1013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500" y="2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8" grpId="0" animBg="1"/>
      <p:bldP spid="101379" grpId="0" animBg="1"/>
      <p:bldP spid="101380" grpId="0" animBg="1"/>
      <p:bldP spid="101381" grpId="0" animBg="1"/>
      <p:bldP spid="10138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2</a:t>
            </a:r>
            <a:endParaRPr lang="sv-SE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34</a:t>
            </a:fld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4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7" name="Grupp 22"/>
          <p:cNvGrpSpPr/>
          <p:nvPr/>
        </p:nvGrpSpPr>
        <p:grpSpPr>
          <a:xfrm>
            <a:off x="603504" y="1954214"/>
            <a:ext cx="8212138" cy="3964829"/>
            <a:chOff x="761961" y="1772027"/>
            <a:chExt cx="8212138" cy="3964829"/>
          </a:xfrm>
        </p:grpSpPr>
        <p:grpSp>
          <p:nvGrpSpPr>
            <p:cNvPr id="8" name="Grupp 41"/>
            <p:cNvGrpSpPr/>
            <p:nvPr/>
          </p:nvGrpSpPr>
          <p:grpSpPr>
            <a:xfrm>
              <a:off x="761961" y="1772027"/>
              <a:ext cx="8212138" cy="2029610"/>
              <a:chOff x="1761204" y="1647496"/>
              <a:chExt cx="5556595" cy="1373300"/>
            </a:xfrm>
          </p:grpSpPr>
          <p:cxnSp>
            <p:nvCxnSpPr>
              <p:cNvPr id="13" name="Rak pil 33"/>
              <p:cNvCxnSpPr/>
              <p:nvPr/>
            </p:nvCxnSpPr>
            <p:spPr>
              <a:xfrm>
                <a:off x="4325138" y="2669396"/>
                <a:ext cx="742609" cy="1588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4" name="Grupp 39"/>
              <p:cNvGrpSpPr/>
              <p:nvPr/>
            </p:nvGrpSpPr>
            <p:grpSpPr>
              <a:xfrm>
                <a:off x="1761204" y="1647496"/>
                <a:ext cx="5556595" cy="1373300"/>
                <a:chOff x="5407174" y="1800083"/>
                <a:chExt cx="5556595" cy="1373300"/>
              </a:xfrm>
            </p:grpSpPr>
            <p:grpSp>
              <p:nvGrpSpPr>
                <p:cNvPr id="15" name="Grupp 32"/>
                <p:cNvGrpSpPr/>
                <p:nvPr/>
              </p:nvGrpSpPr>
              <p:grpSpPr>
                <a:xfrm>
                  <a:off x="5407174" y="1800083"/>
                  <a:ext cx="2935239" cy="1373300"/>
                  <a:chOff x="5407174" y="1800083"/>
                  <a:chExt cx="2935239" cy="1373300"/>
                </a:xfrm>
              </p:grpSpPr>
              <p:grpSp>
                <p:nvGrpSpPr>
                  <p:cNvPr id="20" name="Grupp 30"/>
                  <p:cNvGrpSpPr/>
                  <p:nvPr/>
                </p:nvGrpSpPr>
                <p:grpSpPr>
                  <a:xfrm>
                    <a:off x="6932713" y="1883248"/>
                    <a:ext cx="1409700" cy="1290135"/>
                    <a:chOff x="5257800" y="2913565"/>
                    <a:chExt cx="1409700" cy="1290135"/>
                  </a:xfrm>
                </p:grpSpPr>
                <p:sp>
                  <p:nvSpPr>
                    <p:cNvPr id="24" name="Cylinder 15"/>
                    <p:cNvSpPr/>
                    <p:nvPr/>
                  </p:nvSpPr>
                  <p:spPr>
                    <a:xfrm>
                      <a:off x="5626100" y="3142165"/>
                      <a:ext cx="1041400" cy="1061535"/>
                    </a:xfrm>
                    <a:prstGeom prst="can">
                      <a:avLst/>
                    </a:prstGeom>
                    <a:noFill/>
                    <a:ln>
                      <a:solidFill>
                        <a:srgbClr val="00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3">
                      <a:schemeClr val="accent1"/>
                    </a:fillRef>
                    <a:effectRef idx="2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sv-SE">
                        <a:latin typeface="Arial" pitchFamily="34" charset="0"/>
                        <a:cs typeface="Arial" pitchFamily="34" charset="0"/>
                      </a:endParaRPr>
                    </a:p>
                  </p:txBody>
                </p:sp>
                <p:cxnSp>
                  <p:nvCxnSpPr>
                    <p:cNvPr id="25" name="Rak pil 26"/>
                    <p:cNvCxnSpPr/>
                    <p:nvPr/>
                  </p:nvCxnSpPr>
                  <p:spPr>
                    <a:xfrm rot="5400000">
                      <a:off x="5941088" y="3119277"/>
                      <a:ext cx="411424" cy="1588"/>
                    </a:xfrm>
                    <a:prstGeom prst="straightConnector1">
                      <a:avLst/>
                    </a:prstGeom>
                    <a:ln>
                      <a:solidFill>
                        <a:srgbClr val="000000"/>
                      </a:solidFill>
                      <a:tailEnd type="arrow"/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26" name="Rak 29"/>
                    <p:cNvCxnSpPr/>
                    <p:nvPr/>
                  </p:nvCxnSpPr>
                  <p:spPr>
                    <a:xfrm>
                      <a:off x="5257800" y="2913565"/>
                      <a:ext cx="889000" cy="1588"/>
                    </a:xfrm>
                    <a:prstGeom prst="line">
                      <a:avLst/>
                    </a:prstGeom>
                    <a:ln>
                      <a:solidFill>
                        <a:srgbClr val="000000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graphicFrame>
                <p:nvGraphicFramePr>
                  <p:cNvPr id="21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5407174" y="1800083"/>
                  <a:ext cx="1546781" cy="116223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5398" name="Equation" r:id="rId3" imgW="1054080" imgH="787320" progId="Equation.3">
                          <p:embed/>
                        </p:oleObj>
                      </mc:Choice>
                      <mc:Fallback>
                        <p:oleObj name="Equation" r:id="rId3" imgW="1054080" imgH="787320" progId="Equation.3">
                          <p:embed/>
                          <p:pic>
                            <p:nvPicPr>
                              <p:cNvPr id="0" name="Picture 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4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7174" y="1800083"/>
                                <a:ext cx="1546781" cy="116223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chemeClr val="accent1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17" name="Object 4"/>
                <p:cNvGraphicFramePr>
                  <a:graphicFrameLocks noChangeAspect="1"/>
                </p:cNvGraphicFramePr>
                <p:nvPr/>
              </p:nvGraphicFramePr>
              <p:xfrm>
                <a:off x="9015271" y="1971666"/>
                <a:ext cx="1948498" cy="12017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85399" name="Equation" r:id="rId5" imgW="1282680" imgH="787320" progId="Equation.3">
                        <p:embed/>
                      </p:oleObj>
                    </mc:Choice>
                    <mc:Fallback>
                      <p:oleObj name="Equation" r:id="rId5" imgW="1282680" imgH="787320" progId="Equation.3">
                        <p:embed/>
                        <p:pic>
                          <p:nvPicPr>
                            <p:cNvPr id="0" name="Picture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015271" y="1971666"/>
                              <a:ext cx="1948498" cy="120171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chemeClr val="tx1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grpSp>
          <p:nvGrpSpPr>
            <p:cNvPr id="9" name="Grupp 18"/>
            <p:cNvGrpSpPr/>
            <p:nvPr/>
          </p:nvGrpSpPr>
          <p:grpSpPr>
            <a:xfrm>
              <a:off x="761961" y="4291913"/>
              <a:ext cx="4143837" cy="1444943"/>
              <a:chOff x="761961" y="4291913"/>
              <a:chExt cx="4143837" cy="1444943"/>
            </a:xfrm>
          </p:grpSpPr>
          <p:graphicFrame>
            <p:nvGraphicFramePr>
              <p:cNvPr id="11" name="Object 4"/>
              <p:cNvGraphicFramePr>
                <a:graphicFrameLocks noChangeAspect="1"/>
              </p:cNvGraphicFramePr>
              <p:nvPr/>
            </p:nvGraphicFramePr>
            <p:xfrm>
              <a:off x="1028447" y="4835156"/>
              <a:ext cx="1383491" cy="901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00" name="Equation" r:id="rId7" imgW="647700" imgH="419100" progId="Equation.3">
                      <p:embed/>
                    </p:oleObj>
                  </mc:Choice>
                  <mc:Fallback>
                    <p:oleObj name="Equation" r:id="rId7" imgW="647700" imgH="419100" progId="Equation.3">
                      <p:embed/>
                      <p:pic>
                        <p:nvPicPr>
                          <p:cNvPr id="0" name="Picture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28447" y="4835156"/>
                            <a:ext cx="1383491" cy="901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ruta 17"/>
              <p:cNvSpPr txBox="1"/>
              <p:nvPr/>
            </p:nvSpPr>
            <p:spPr>
              <a:xfrm>
                <a:off x="761961" y="4291913"/>
                <a:ext cx="4143837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Liquid</a:t>
                </a:r>
                <a:r>
                  <a:rPr lang="sv-SE" sz="2600" i="1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sv-SE" sz="2600" i="1" dirty="0" err="1" smtClean="0">
                    <a:latin typeface="Arial" pitchFamily="34" charset="0"/>
                    <a:cs typeface="Arial" pitchFamily="34" charset="0"/>
                  </a:rPr>
                  <a:t>phase</a:t>
                </a:r>
                <a:endParaRPr lang="sv-SE" sz="2600" i="1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10" name="Object 12"/>
            <p:cNvGraphicFramePr>
              <a:graphicFrameLocks noChangeAspect="1"/>
            </p:cNvGraphicFramePr>
            <p:nvPr/>
          </p:nvGraphicFramePr>
          <p:xfrm>
            <a:off x="3880752" y="2767013"/>
            <a:ext cx="901700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401" name="Equation" r:id="rId9" imgW="355600" imgH="139700" progId="Equation.3">
                    <p:embed/>
                  </p:oleObj>
                </mc:Choice>
                <mc:Fallback>
                  <p:oleObj name="Equation" r:id="rId9" imgW="355600" imgH="139700" progId="Equation.3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0752" y="2767013"/>
                          <a:ext cx="901700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26"/>
          <p:cNvSpPr txBox="1"/>
          <p:nvPr/>
        </p:nvSpPr>
        <p:spPr>
          <a:xfrm>
            <a:off x="869990" y="1397859"/>
            <a:ext cx="7169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Given the following information, Find V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20" name="Grupp 19"/>
          <p:cNvGrpSpPr/>
          <p:nvPr/>
        </p:nvGrpSpPr>
        <p:grpSpPr>
          <a:xfrm>
            <a:off x="939799" y="1604963"/>
            <a:ext cx="6019802" cy="1511300"/>
            <a:chOff x="231774" y="353852"/>
            <a:chExt cx="4793455" cy="1203420"/>
          </a:xfrm>
        </p:grpSpPr>
        <p:sp>
          <p:nvSpPr>
            <p:cNvPr id="22" name="Text Box 8"/>
            <p:cNvSpPr txBox="1">
              <a:spLocks noChangeArrowheads="1"/>
            </p:cNvSpPr>
            <p:nvPr/>
          </p:nvSpPr>
          <p:spPr bwMode="auto">
            <a:xfrm>
              <a:off x="231774" y="353852"/>
              <a:ext cx="2558532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>
                  <a:latin typeface="Arial" pitchFamily="34" charset="0"/>
                  <a:cs typeface="Arial" pitchFamily="34" charset="0"/>
                </a:rPr>
                <a:t>(1) Mole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 Balanc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" name="Object 4"/>
            <p:cNvGraphicFramePr>
              <a:graphicFrameLocks noChangeAspect="1"/>
            </p:cNvGraphicFramePr>
            <p:nvPr/>
          </p:nvGraphicFramePr>
          <p:xfrm>
            <a:off x="329111" y="815247"/>
            <a:ext cx="4696118" cy="74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0" name="Equation" r:id="rId3" imgW="2743200" imgH="431640" progId="Equation.3">
                    <p:embed/>
                  </p:oleObj>
                </mc:Choice>
                <mc:Fallback>
                  <p:oleObj name="Equation" r:id="rId3" imgW="2743200" imgH="43164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1" y="815247"/>
                          <a:ext cx="4696118" cy="742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upp 20"/>
          <p:cNvGrpSpPr/>
          <p:nvPr/>
        </p:nvGrpSpPr>
        <p:grpSpPr>
          <a:xfrm>
            <a:off x="939800" y="3325489"/>
            <a:ext cx="2641600" cy="1084581"/>
            <a:chOff x="231774" y="1731483"/>
            <a:chExt cx="2103455" cy="863631"/>
          </a:xfrm>
        </p:grpSpPr>
        <p:graphicFrame>
          <p:nvGraphicFramePr>
            <p:cNvPr id="29" name="Object 6"/>
            <p:cNvGraphicFramePr>
              <a:graphicFrameLocks noChangeAspect="1"/>
            </p:cNvGraphicFramePr>
            <p:nvPr/>
          </p:nvGraphicFramePr>
          <p:xfrm>
            <a:off x="329110" y="2123607"/>
            <a:ext cx="1468879" cy="471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1" name="Equation" r:id="rId5" imgW="672840" imgH="215640" progId="Equation.3">
                    <p:embed/>
                  </p:oleObj>
                </mc:Choice>
                <mc:Fallback>
                  <p:oleObj name="Equation" r:id="rId5" imgW="672840" imgH="21564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10" y="2123607"/>
                          <a:ext cx="1468879" cy="4715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 Box 8"/>
            <p:cNvSpPr txBox="1">
              <a:spLocks noChangeArrowheads="1"/>
            </p:cNvSpPr>
            <p:nvPr/>
          </p:nvSpPr>
          <p:spPr bwMode="auto">
            <a:xfrm>
              <a:off x="231774" y="1731483"/>
              <a:ext cx="2103455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2) Rate Law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1" name="Grupp 21"/>
          <p:cNvGrpSpPr/>
          <p:nvPr/>
        </p:nvGrpSpPr>
        <p:grpSpPr>
          <a:xfrm>
            <a:off x="939800" y="4825065"/>
            <a:ext cx="3213100" cy="1522730"/>
            <a:chOff x="231774" y="3180265"/>
            <a:chExt cx="2558531" cy="1212521"/>
          </a:xfrm>
        </p:grpSpPr>
        <p:sp>
          <p:nvSpPr>
            <p:cNvPr id="32" name="Text Box 8"/>
            <p:cNvSpPr txBox="1">
              <a:spLocks noChangeArrowheads="1"/>
            </p:cNvSpPr>
            <p:nvPr/>
          </p:nvSpPr>
          <p:spPr bwMode="auto">
            <a:xfrm>
              <a:off x="231774" y="3180265"/>
              <a:ext cx="2558531" cy="3921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3) </a:t>
              </a:r>
              <a:r>
                <a:rPr lang="en-US" sz="2600" u="sng" dirty="0" err="1" smtClean="0">
                  <a:latin typeface="Arial" pitchFamily="34" charset="0"/>
                  <a:cs typeface="Arial" pitchFamily="34" charset="0"/>
                </a:rPr>
                <a:t>Stoichiometry</a:t>
              </a:r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329109" y="3572388"/>
            <a:ext cx="1736868" cy="82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12" name="Equation" r:id="rId7" imgW="914400" imgH="431640" progId="Equation.3">
                    <p:embed/>
                  </p:oleObj>
                </mc:Choice>
                <mc:Fallback>
                  <p:oleObj name="Equation" r:id="rId7" imgW="914400" imgH="431640" progId="Equation.3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109" y="3572388"/>
                          <a:ext cx="1736868" cy="8203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6</a:t>
            </a:fld>
            <a:endParaRPr lang="sv-SE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CSTR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– Example Problem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rgbClr val="FF0000"/>
                </a:solidFill>
              </a:rPr>
              <a:t> </a:t>
            </a:r>
            <a:endParaRPr lang="en-US" dirty="0">
              <a:ln w="3175">
                <a:noFill/>
                <a:prstDash val="solid"/>
              </a:ln>
            </a:endParaRPr>
          </a:p>
        </p:txBody>
      </p:sp>
      <p:grpSp>
        <p:nvGrpSpPr>
          <p:cNvPr id="13" name="Grupp 28"/>
          <p:cNvGrpSpPr/>
          <p:nvPr/>
        </p:nvGrpSpPr>
        <p:grpSpPr>
          <a:xfrm>
            <a:off x="965199" y="1417638"/>
            <a:ext cx="2768601" cy="1504774"/>
            <a:chOff x="536573" y="478700"/>
            <a:chExt cx="2268176" cy="1232782"/>
          </a:xfrm>
        </p:grpSpPr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536573" y="478700"/>
              <a:ext cx="2268176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4) Combin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4"/>
            <p:cNvGraphicFramePr>
              <a:graphicFrameLocks noChangeAspect="1"/>
            </p:cNvGraphicFramePr>
            <p:nvPr/>
          </p:nvGraphicFramePr>
          <p:xfrm>
            <a:off x="651022" y="947895"/>
            <a:ext cx="1912938" cy="763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3" name="Equation" r:id="rId3" imgW="1117600" imgH="444500" progId="Equation.3">
                    <p:embed/>
                  </p:oleObj>
                </mc:Choice>
                <mc:Fallback>
                  <p:oleObj name="Equation" r:id="rId3" imgW="1117600" imgH="44450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022" y="947895"/>
                          <a:ext cx="1912938" cy="763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upp 27"/>
          <p:cNvGrpSpPr/>
          <p:nvPr/>
        </p:nvGrpSpPr>
        <p:grpSpPr>
          <a:xfrm>
            <a:off x="939800" y="3176373"/>
            <a:ext cx="5667374" cy="2297430"/>
            <a:chOff x="536574" y="2190500"/>
            <a:chExt cx="4642997" cy="1882165"/>
          </a:xfrm>
        </p:grpSpPr>
        <p:sp>
          <p:nvSpPr>
            <p:cNvPr id="17" name="Text Box 8"/>
            <p:cNvSpPr txBox="1">
              <a:spLocks noChangeArrowheads="1"/>
            </p:cNvSpPr>
            <p:nvPr/>
          </p:nvSpPr>
          <p:spPr bwMode="auto">
            <a:xfrm>
              <a:off x="536574" y="2190500"/>
              <a:ext cx="2455457" cy="403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u="sng" dirty="0" smtClean="0">
                  <a:latin typeface="Arial" pitchFamily="34" charset="0"/>
                  <a:cs typeface="Arial" pitchFamily="34" charset="0"/>
                </a:rPr>
                <a:t>(5) Evaluate:</a:t>
              </a:r>
              <a:endParaRPr lang="en-US" sz="2600" u="sng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657526" y="2593933"/>
            <a:ext cx="4522045" cy="1478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7434" name="Equation" r:id="rId5" imgW="2641320" imgH="863280" progId="Equation.3">
                    <p:embed/>
                  </p:oleObj>
                </mc:Choice>
                <mc:Fallback>
                  <p:oleObj name="Equation" r:id="rId5" imgW="2641320" imgH="8632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26" y="2593933"/>
                          <a:ext cx="4522045" cy="1478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7399" name="Object 7"/>
          <p:cNvGraphicFramePr>
            <a:graphicFrameLocks noChangeAspect="1"/>
          </p:cNvGraphicFramePr>
          <p:nvPr/>
        </p:nvGraphicFramePr>
        <p:xfrm>
          <a:off x="1092200" y="5664909"/>
          <a:ext cx="2360386" cy="78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5" name="Equation" r:id="rId7" imgW="1180800" imgH="393480" progId="Equation.3">
                  <p:embed/>
                </p:oleObj>
              </mc:Choice>
              <mc:Fallback>
                <p:oleObj name="Equation" r:id="rId7" imgW="118080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5664909"/>
                        <a:ext cx="2360386" cy="78679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ruta 25"/>
          <p:cNvSpPr txBox="1"/>
          <p:nvPr/>
        </p:nvSpPr>
        <p:spPr>
          <a:xfrm>
            <a:off x="254000" y="193357"/>
            <a:ext cx="2933700" cy="492443"/>
          </a:xfrm>
          <a:prstGeom prst="rect">
            <a:avLst/>
          </a:prstGeom>
          <a:noFill/>
          <a:ln>
            <a:solidFill>
              <a:schemeClr val="accent5"/>
            </a:solidFill>
          </a:ln>
        </p:spPr>
        <p:txBody>
          <a:bodyPr wrap="square" rtlCol="0">
            <a:spAutoFit/>
          </a:bodyPr>
          <a:lstStyle/>
          <a:p>
            <a:r>
              <a:rPr lang="sv-SE" sz="2600" dirty="0" smtClean="0">
                <a:solidFill>
                  <a:schemeClr val="accent5"/>
                </a:solidFill>
                <a:latin typeface="Arial" pitchFamily="34" charset="0"/>
                <a:cs typeface="Arial" pitchFamily="34" charset="0"/>
              </a:rPr>
              <a:t>Review Lecture 1</a:t>
            </a:r>
            <a:endParaRPr lang="sv-SE" sz="2600" dirty="0">
              <a:solidFill>
                <a:schemeClr val="accent5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</a:rPr>
              <a:t>Define conversion, X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7</a:t>
            </a:fld>
            <a:endParaRPr lang="sv-SE"/>
          </a:p>
        </p:txBody>
      </p:sp>
      <p:grpSp>
        <p:nvGrpSpPr>
          <p:cNvPr id="6" name="Group 5"/>
          <p:cNvGrpSpPr/>
          <p:nvPr/>
        </p:nvGrpSpPr>
        <p:grpSpPr>
          <a:xfrm>
            <a:off x="939799" y="1620203"/>
            <a:ext cx="5219701" cy="954405"/>
            <a:chOff x="939799" y="1604963"/>
            <a:chExt cx="5219701" cy="954405"/>
          </a:xfrm>
        </p:grpSpPr>
        <p:graphicFrame>
          <p:nvGraphicFramePr>
            <p:cNvPr id="189442" name="Object 2"/>
            <p:cNvGraphicFramePr>
              <a:graphicFrameLocks noChangeAspect="1"/>
            </p:cNvGraphicFramePr>
            <p:nvPr/>
          </p:nvGraphicFramePr>
          <p:xfrm>
            <a:off x="1119188" y="2097406"/>
            <a:ext cx="365601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6" name="Equation" r:id="rId3" imgW="1574640" imgH="203040" progId="Equation.3">
                    <p:embed/>
                  </p:oleObj>
                </mc:Choice>
                <mc:Fallback>
                  <p:oleObj name="Equation" r:id="rId3" imgW="1574640" imgH="203040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2097406"/>
                          <a:ext cx="3656012" cy="461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5219701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onsider the generic reac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939800" y="2906395"/>
            <a:ext cx="8229600" cy="1362393"/>
            <a:chOff x="939799" y="1604963"/>
            <a:chExt cx="8229600" cy="1362393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1149349" y="2072006"/>
            <a:ext cx="3597275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7" name="Equation" r:id="rId5" imgW="1549080" imgH="393480" progId="Equation.3">
                    <p:embed/>
                  </p:oleObj>
                </mc:Choice>
                <mc:Fallback>
                  <p:oleObj name="Equation" r:id="rId5" imgW="1549080" imgH="3934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9349" y="2072006"/>
                          <a:ext cx="3597275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Chose limiting reactant A as basis of calculation: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939800" y="4531995"/>
            <a:ext cx="8229600" cy="1425893"/>
            <a:chOff x="939799" y="1604963"/>
            <a:chExt cx="8229600" cy="1425893"/>
          </a:xfrm>
        </p:grpSpPr>
        <p:graphicFrame>
          <p:nvGraphicFramePr>
            <p:cNvPr id="13" name="Object 2"/>
            <p:cNvGraphicFramePr>
              <a:graphicFrameLocks noChangeAspect="1"/>
            </p:cNvGraphicFramePr>
            <p:nvPr/>
          </p:nvGraphicFramePr>
          <p:xfrm>
            <a:off x="1154112" y="2135506"/>
            <a:ext cx="3154362" cy="895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578" name="Equation" r:id="rId7" imgW="1358640" imgH="393480" progId="Equation.3">
                    <p:embed/>
                  </p:oleObj>
                </mc:Choice>
                <mc:Fallback>
                  <p:oleObj name="Equation" r:id="rId7" imgW="135864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4112" y="2135506"/>
                          <a:ext cx="3154362" cy="895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939799" y="1604963"/>
              <a:ext cx="8229600" cy="49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Define conversion, X</a:t>
              </a:r>
              <a:endParaRPr lang="en-US" sz="26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8</a:t>
            </a:fld>
            <a:endParaRPr lang="sv-SE"/>
          </a:p>
        </p:txBody>
      </p:sp>
      <p:graphicFrame>
        <p:nvGraphicFramePr>
          <p:cNvPr id="190466" name="Object 2"/>
          <p:cNvGraphicFramePr>
            <a:graphicFrameLocks noChangeAspect="1"/>
          </p:cNvGraphicFramePr>
          <p:nvPr/>
        </p:nvGraphicFramePr>
        <p:xfrm>
          <a:off x="1079500" y="1889125"/>
          <a:ext cx="5753100" cy="324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8" name="Equation" r:id="rId3" imgW="2387520" imgH="1346040" progId="Equation.3">
                  <p:embed/>
                </p:oleObj>
              </mc:Choice>
              <mc:Fallback>
                <p:oleObj name="Equation" r:id="rId3" imgW="2387520" imgH="134604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889125"/>
                        <a:ext cx="5753100" cy="324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F0"/>
                </a:solidFill>
              </a:rPr>
              <a:t>Batch 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EFAEA7F-5285-9745-9C5B-2BCB106FA4B5}" type="slidenum">
              <a:rPr lang="sv-SE" smtClean="0"/>
              <a:pPr/>
              <a:t>9</a:t>
            </a:fld>
            <a:endParaRPr lang="sv-SE"/>
          </a:p>
        </p:txBody>
      </p:sp>
      <p:grpSp>
        <p:nvGrpSpPr>
          <p:cNvPr id="11" name="Group 10"/>
          <p:cNvGrpSpPr/>
          <p:nvPr/>
        </p:nvGrpSpPr>
        <p:grpSpPr>
          <a:xfrm>
            <a:off x="1708150" y="2892631"/>
            <a:ext cx="6292107" cy="2585298"/>
            <a:chOff x="1708150" y="2892631"/>
            <a:chExt cx="6292107" cy="2585298"/>
          </a:xfrm>
        </p:grpSpPr>
        <p:grpSp>
          <p:nvGrpSpPr>
            <p:cNvPr id="6" name="Grupp 8"/>
            <p:cNvGrpSpPr/>
            <p:nvPr/>
          </p:nvGrpSpPr>
          <p:grpSpPr>
            <a:xfrm>
              <a:off x="1708150" y="2892631"/>
              <a:ext cx="2262187" cy="1857169"/>
              <a:chOff x="639763" y="2892631"/>
              <a:chExt cx="2262187" cy="1857169"/>
            </a:xfrm>
          </p:grpSpPr>
          <p:graphicFrame>
            <p:nvGraphicFramePr>
              <p:cNvPr id="7" name="Object 5"/>
              <p:cNvGraphicFramePr>
                <a:graphicFrameLocks noChangeAspect="1"/>
              </p:cNvGraphicFramePr>
              <p:nvPr/>
            </p:nvGraphicFramePr>
            <p:xfrm>
              <a:off x="639763" y="3581400"/>
              <a:ext cx="2262187" cy="1168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1527" name="Equation" r:id="rId3" imgW="939600" imgH="482400" progId="Equation.3">
                      <p:embed/>
                    </p:oleObj>
                  </mc:Choice>
                  <mc:Fallback>
                    <p:oleObj name="Equation" r:id="rId3" imgW="939600" imgH="482400" progId="Equation.3">
                      <p:embed/>
                      <p:pic>
                        <p:nvPicPr>
                          <p:cNvPr id="0" name="Picture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9763" y="3581400"/>
                            <a:ext cx="2262187" cy="1168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" name="Rektangel 6"/>
              <p:cNvSpPr/>
              <p:nvPr/>
            </p:nvSpPr>
            <p:spPr>
              <a:xfrm>
                <a:off x="639763" y="2892631"/>
                <a:ext cx="1856598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buNone/>
                </a:pPr>
                <a:r>
                  <a:rPr lang="sv-SE" sz="2600" dirty="0" smtClean="0">
                    <a:latin typeface="Arial" pitchFamily="34" charset="0"/>
                    <a:cs typeface="Arial" pitchFamily="34" charset="0"/>
                  </a:rPr>
                  <a:t>Integrating,</a:t>
                </a:r>
              </a:p>
            </p:txBody>
          </p:sp>
        </p:grpSp>
        <p:sp>
          <p:nvSpPr>
            <p:cNvPr id="9" name="Rektangel 7"/>
            <p:cNvSpPr/>
            <p:nvPr/>
          </p:nvSpPr>
          <p:spPr>
            <a:xfrm>
              <a:off x="1708150" y="4985486"/>
              <a:ext cx="6292107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The necessary </a:t>
              </a:r>
              <a:r>
                <a:rPr lang="sv-SE" sz="2600" i="1" dirty="0" smtClean="0">
                  <a:latin typeface="Arial" pitchFamily="34" charset="0"/>
                  <a:cs typeface="Arial" pitchFamily="34" charset="0"/>
                </a:rPr>
                <a:t>t</a:t>
              </a:r>
              <a:r>
                <a:rPr lang="sv-SE" sz="2600" dirty="0" smtClean="0">
                  <a:latin typeface="Arial" pitchFamily="34" charset="0"/>
                  <a:cs typeface="Arial" pitchFamily="34" charset="0"/>
                </a:rPr>
                <a:t> to achieve conversion X.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722438" y="1604963"/>
            <a:ext cx="5408612" cy="1044575"/>
            <a:chOff x="1722438" y="1604963"/>
            <a:chExt cx="5408612" cy="1044575"/>
          </a:xfrm>
        </p:grpSpPr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5176838" y="1625600"/>
            <a:ext cx="1954212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8" name="Equation" r:id="rId5" imgW="812520" imgH="406080" progId="Equation.3">
                    <p:embed/>
                  </p:oleObj>
                </mc:Choice>
                <mc:Fallback>
                  <p:oleObj name="Equation" r:id="rId5" imgW="812520" imgH="406080" progId="Equation.3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6838" y="1625600"/>
                          <a:ext cx="1954212" cy="977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68812753"/>
                </p:ext>
              </p:extLst>
            </p:nvPr>
          </p:nvGraphicFramePr>
          <p:xfrm>
            <a:off x="1722438" y="1604963"/>
            <a:ext cx="2051050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1529" name="Equation" r:id="rId7" imgW="850680" imgH="431640" progId="Equation.DSMT4">
                    <p:embed/>
                  </p:oleObj>
                </mc:Choice>
                <mc:Fallback>
                  <p:oleObj name="Equation" r:id="rId7" imgW="85068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1604963"/>
                          <a:ext cx="2051050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1124</TotalTime>
  <Words>648</Words>
  <Application>Microsoft Office PowerPoint</Application>
  <PresentationFormat>On-screen Show (4:3)</PresentationFormat>
  <Paragraphs>200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Lecture_1_draft_yellow</vt:lpstr>
      <vt:lpstr>Equation</vt:lpstr>
      <vt:lpstr>Microsoft Equation 3.0</vt:lpstr>
      <vt:lpstr>Lecture 2</vt:lpstr>
      <vt:lpstr>Lecture 2 – Tuesday 1/15/2013</vt:lpstr>
      <vt:lpstr>Reactor Mole Balances Summary</vt:lpstr>
      <vt:lpstr>CSTR – Example Problem </vt:lpstr>
      <vt:lpstr>CSTR – Example Problem </vt:lpstr>
      <vt:lpstr>CSTR – Example Problem </vt:lpstr>
      <vt:lpstr>Define conversion, X</vt:lpstr>
      <vt:lpstr>Batch </vt:lpstr>
      <vt:lpstr>Batch </vt:lpstr>
      <vt:lpstr>CSTR</vt:lpstr>
      <vt:lpstr>CSTR</vt:lpstr>
      <vt:lpstr>CSTR</vt:lpstr>
      <vt:lpstr>PFR</vt:lpstr>
      <vt:lpstr>PFR</vt:lpstr>
      <vt:lpstr>Reactor Mole Balances Summary</vt:lpstr>
      <vt:lpstr>Levenspiel Plots</vt:lpstr>
      <vt:lpstr>Levenspiel Plots</vt:lpstr>
      <vt:lpstr>CSTR</vt:lpstr>
      <vt:lpstr>PFR</vt:lpstr>
      <vt:lpstr>Levenspiel Plots</vt:lpstr>
      <vt:lpstr>Numerical Evaluations of Integral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Reactors in Series</vt:lpstr>
      <vt:lpstr>KEEPING UP</vt:lpstr>
      <vt:lpstr>Reaction Engineering</vt:lpstr>
      <vt:lpstr>PowerPoint Presentation</vt:lpstr>
      <vt:lpstr>PowerPoint Presentation</vt:lpstr>
      <vt:lpstr>PowerPoint Presentation</vt:lpstr>
      <vt:lpstr>End of Lecture 2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2</dc:title>
  <dc:creator>Arthur Shih</dc:creator>
  <cp:lastModifiedBy>Shih, Albert</cp:lastModifiedBy>
  <cp:revision>109</cp:revision>
  <dcterms:created xsi:type="dcterms:W3CDTF">2010-08-03T19:17:50Z</dcterms:created>
  <dcterms:modified xsi:type="dcterms:W3CDTF">2013-01-15T15:07:56Z</dcterms:modified>
</cp:coreProperties>
</file>